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1E9F" w:rsidRDefault="006E30DA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:  ___________________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F1E9F" w:rsidRPr="003F1E9F">
        <w:rPr>
          <w:rFonts w:ascii="Times New Roman" w:hAnsi="Times New Roman" w:cs="Times New Roman"/>
          <w:sz w:val="24"/>
          <w:szCs w:val="24"/>
        </w:rPr>
        <w:t>Section 3.1-3.3 Review</w:t>
      </w:r>
      <w:r>
        <w:rPr>
          <w:rFonts w:ascii="Times New Roman" w:hAnsi="Times New Roman" w:cs="Times New Roman"/>
          <w:sz w:val="24"/>
          <w:szCs w:val="24"/>
        </w:rPr>
        <w:tab/>
        <w:t xml:space="preserve">PC2CP </w:t>
      </w:r>
    </w:p>
    <w:p w:rsid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OW ALL WORK ON SEPARATE LINED PAPER.   # 1-6, 9-14 </w:t>
      </w: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16256" behindDoc="0" locked="0" layoutInCell="1" allowOverlap="1">
                <wp:simplePos x="0" y="0"/>
                <wp:positionH relativeFrom="column">
                  <wp:posOffset>1269365</wp:posOffset>
                </wp:positionH>
                <wp:positionV relativeFrom="paragraph">
                  <wp:posOffset>173355</wp:posOffset>
                </wp:positionV>
                <wp:extent cx="3108325" cy="549275"/>
                <wp:effectExtent l="40640" t="7620" r="22860" b="14605"/>
                <wp:wrapNone/>
                <wp:docPr id="88" name="Ink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108325" cy="5492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60" o:spid="_x0000_s1026" type="#_x0000_t75" style="position:absolute;margin-left:99.45pt;margin-top:13.15pt;width:245.75pt;height:44.25pt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">
                <v:imagedata r:id="rId6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4196080</wp:posOffset>
                </wp:positionH>
                <wp:positionV relativeFrom="paragraph">
                  <wp:posOffset>191770</wp:posOffset>
                </wp:positionV>
                <wp:extent cx="2329180" cy="2553335"/>
                <wp:effectExtent l="33655" t="16510" r="18415" b="11430"/>
                <wp:wrapNone/>
                <wp:docPr id="87" name="Ink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329180" cy="25533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5" o:spid="_x0000_s1026" type="#_x0000_t75" style="position:absolute;margin-left:329.9pt;margin-top:14.6pt;width:184.4pt;height:202.0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">
                <v:imagedata r:id="rId8" o:title=""/>
                <o:lock v:ext="edit" rotation="t" verticies="t" shapetype="t"/>
              </v:shape>
            </w:pict>
          </mc:Fallback>
        </mc:AlternateContent>
      </w:r>
      <w:r w:rsidR="003F1E9F" w:rsidRPr="003F1E9F">
        <w:rPr>
          <w:rFonts w:ascii="Times New Roman" w:hAnsi="Times New Roman" w:cs="Times New Roman"/>
          <w:sz w:val="24"/>
          <w:szCs w:val="24"/>
        </w:rPr>
        <w:t>Let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2620" w:dyaOrig="360">
          <v:shape id="_x0000_i1025" type="#_x0000_t75" style="width:131.25pt;height:18pt" o:ole="">
            <v:imagedata r:id="rId9" o:title=""/>
          </v:shape>
          <o:OLEObject Type="Embed" ProgID="Equation.DSMT4" ShapeID="_x0000_i1025" DrawAspect="Content" ObjectID="_1414410870" r:id="rId10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>.  Find each value or expression.</w:t>
      </w: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15232" behindDoc="0" locked="0" layoutInCell="1" allowOverlap="1">
                <wp:simplePos x="0" y="0"/>
                <wp:positionH relativeFrom="column">
                  <wp:posOffset>4661535</wp:posOffset>
                </wp:positionH>
                <wp:positionV relativeFrom="paragraph">
                  <wp:posOffset>36830</wp:posOffset>
                </wp:positionV>
                <wp:extent cx="323215" cy="297180"/>
                <wp:effectExtent l="13335" t="13970" r="15875" b="12700"/>
                <wp:wrapNone/>
                <wp:docPr id="86" name="Ink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23215" cy="2971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1" o:spid="_x0000_s1026" type="#_x0000_t75" style="position:absolute;margin-left:366.55pt;margin-top:2.4pt;width:26.45pt;height:24.4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">
                <v:imagedata r:id="rId12" o:title=""/>
                <o:lock v:ext="edit" rotation="t" verticies="t" shapetype="t"/>
              </v:shape>
            </w:pict>
          </mc:Fallback>
        </mc:AlternateContent>
      </w:r>
    </w:p>
    <w:p w:rsid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1E9F">
        <w:rPr>
          <w:rFonts w:ascii="Times New Roman" w:hAnsi="Times New Roman" w:cs="Times New Roman"/>
          <w:sz w:val="24"/>
          <w:szCs w:val="24"/>
        </w:rPr>
        <w:t>1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26" type="#_x0000_t75" style="width:51.75pt;height:15.75pt" o:ole="">
            <v:imagedata r:id="rId13" o:title=""/>
          </v:shape>
          <o:OLEObject Type="Embed" ProgID="Equation.DSMT4" ShapeID="_x0000_i1026" DrawAspect="Content" ObjectID="_1414410871" r:id="rId14"/>
        </w:objec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_____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1525905</wp:posOffset>
                </wp:positionH>
                <wp:positionV relativeFrom="paragraph">
                  <wp:posOffset>168910</wp:posOffset>
                </wp:positionV>
                <wp:extent cx="105410" cy="249555"/>
                <wp:effectExtent l="11430" t="12700" r="6985" b="13970"/>
                <wp:wrapNone/>
                <wp:docPr id="85" name="Ink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5410" cy="2495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2" o:spid="_x0000_s1026" type="#_x0000_t75" style="position:absolute;margin-left:119.65pt;margin-top:12.8pt;width:9.3pt;height:20.6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">
                <v:imagedata r:id="rId16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18304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19685</wp:posOffset>
                </wp:positionV>
                <wp:extent cx="1754505" cy="428625"/>
                <wp:effectExtent l="9525" t="15875" r="7620" b="12700"/>
                <wp:wrapNone/>
                <wp:docPr id="84" name="Ink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754505" cy="4286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4" o:spid="_x0000_s1026" type="#_x0000_t75" style="position:absolute;margin-left:103pt;margin-top:1.05pt;width:139.15pt;height:34.75p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">
                <v:imagedata r:id="rId18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20352" behindDoc="0" locked="0" layoutInCell="1" allowOverlap="1">
                <wp:simplePos x="0" y="0"/>
                <wp:positionH relativeFrom="column">
                  <wp:posOffset>3025775</wp:posOffset>
                </wp:positionH>
                <wp:positionV relativeFrom="paragraph">
                  <wp:posOffset>81280</wp:posOffset>
                </wp:positionV>
                <wp:extent cx="979805" cy="336550"/>
                <wp:effectExtent l="6350" t="10795" r="13970" b="14605"/>
                <wp:wrapNone/>
                <wp:docPr id="83" name="Ink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79805" cy="3365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7" o:spid="_x0000_s1026" type="#_x0000_t75" style="position:absolute;margin-left:237.75pt;margin-top:5.9pt;width:78.15pt;height:27.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">
                <v:imagedata r:id="rId20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4841875</wp:posOffset>
                </wp:positionH>
                <wp:positionV relativeFrom="paragraph">
                  <wp:posOffset>158115</wp:posOffset>
                </wp:positionV>
                <wp:extent cx="162560" cy="270510"/>
                <wp:effectExtent l="22225" t="11430" r="15240" b="13335"/>
                <wp:wrapNone/>
                <wp:docPr id="82" name="Ink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2560" cy="2705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50" o:spid="_x0000_s1026" type="#_x0000_t75" style="position:absolute;margin-left:380.75pt;margin-top:11.95pt;width:13.8pt;height:22.3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">
                <v:imagedata r:id="rId22" o:title=""/>
                <o:lock v:ext="edit" rotation="t" verticies="t" shapetype="t"/>
              </v:shape>
            </w:pict>
          </mc:Fallback>
        </mc:AlternateContent>
      </w: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19328" behindDoc="0" locked="0" layoutInCell="1" allowOverlap="1">
                <wp:simplePos x="0" y="0"/>
                <wp:positionH relativeFrom="column">
                  <wp:posOffset>1619250</wp:posOffset>
                </wp:positionH>
                <wp:positionV relativeFrom="paragraph">
                  <wp:posOffset>57785</wp:posOffset>
                </wp:positionV>
                <wp:extent cx="125730" cy="144145"/>
                <wp:effectExtent l="19050" t="10160" r="7620" b="17145"/>
                <wp:wrapNone/>
                <wp:docPr id="81" name="Ink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5730" cy="1441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6" o:spid="_x0000_s1026" type="#_x0000_t75" style="position:absolute;margin-left:127pt;margin-top:4.05pt;width:10.9pt;height:12.35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">
                <v:imagedata r:id="rId24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21376" behindDoc="0" locked="0" layoutInCell="1" allowOverlap="1">
                <wp:simplePos x="0" y="0"/>
                <wp:positionH relativeFrom="column">
                  <wp:posOffset>4163695</wp:posOffset>
                </wp:positionH>
                <wp:positionV relativeFrom="paragraph">
                  <wp:posOffset>53340</wp:posOffset>
                </wp:positionV>
                <wp:extent cx="147955" cy="107315"/>
                <wp:effectExtent l="10795" t="15240" r="12700" b="10795"/>
                <wp:wrapNone/>
                <wp:docPr id="80" name="Ink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7955" cy="1073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8" o:spid="_x0000_s1026" type="#_x0000_t75" style="position:absolute;margin-left:327.35pt;margin-top:3.7pt;width:12.65pt;height:9.45pt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">
                <v:imagedata r:id="rId26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4589780</wp:posOffset>
                </wp:positionH>
                <wp:positionV relativeFrom="paragraph">
                  <wp:posOffset>8890</wp:posOffset>
                </wp:positionV>
                <wp:extent cx="45720" cy="195580"/>
                <wp:effectExtent l="27305" t="8890" r="12700" b="33655"/>
                <wp:wrapNone/>
                <wp:docPr id="79" name="Ink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720" cy="1955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9" o:spid="_x0000_s1026" type="#_x0000_t75" style="position:absolute;margin-left:360.9pt;margin-top:.2pt;width:4.6pt;height:16.4p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">
                <v:imagedata r:id="rId28" o:title=""/>
                <o:lock v:ext="edit" rotation="t" verticies="t" shapetype="t"/>
              </v:shape>
            </w:pict>
          </mc:Fallback>
        </mc:AlternateContent>
      </w:r>
      <w:r w:rsidR="003F1E9F" w:rsidRPr="003F1E9F">
        <w:rPr>
          <w:rFonts w:ascii="Times New Roman" w:hAnsi="Times New Roman" w:cs="Times New Roman"/>
          <w:sz w:val="24"/>
          <w:szCs w:val="24"/>
        </w:rPr>
        <w:t>2.</w: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27" type="#_x0000_t75" style="width:51.75pt;height:15.75pt" o:ole="">
            <v:imagedata r:id="rId29" o:title=""/>
          </v:shape>
          <o:OLEObject Type="Embed" ProgID="Equation.DSMT4" ShapeID="_x0000_i1027" DrawAspect="Content" ObjectID="_1414410872" r:id="rId30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>
        <w:rPr>
          <w:rFonts w:ascii="Times New Roman" w:hAnsi="Times New Roman" w:cs="Times New Roman"/>
          <w:sz w:val="24"/>
          <w:szCs w:val="24"/>
        </w:rPr>
        <w:t>_____________________</w:t>
      </w: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1342390</wp:posOffset>
                </wp:positionH>
                <wp:positionV relativeFrom="paragraph">
                  <wp:posOffset>81915</wp:posOffset>
                </wp:positionV>
                <wp:extent cx="1139825" cy="379730"/>
                <wp:effectExtent l="8890" t="11430" r="13335" b="18415"/>
                <wp:wrapNone/>
                <wp:docPr id="78" name="Ink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39825" cy="3797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51" o:spid="_x0000_s1026" type="#_x0000_t75" style="position:absolute;margin-left:105.2pt;margin-top:5.95pt;width:90.75pt;height:30.9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">
                <v:imagedata r:id="rId32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2656205</wp:posOffset>
                </wp:positionH>
                <wp:positionV relativeFrom="paragraph">
                  <wp:posOffset>71755</wp:posOffset>
                </wp:positionV>
                <wp:extent cx="1188720" cy="384810"/>
                <wp:effectExtent l="17780" t="10795" r="12700" b="13970"/>
                <wp:wrapNone/>
                <wp:docPr id="77" name="Ink 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88720" cy="3848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52" o:spid="_x0000_s1026" type="#_x0000_t75" style="position:absolute;margin-left:208.65pt;margin-top:5.15pt;width:94.6pt;height:31.3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">
                <v:imagedata r:id="rId34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4465320</wp:posOffset>
                </wp:positionH>
                <wp:positionV relativeFrom="paragraph">
                  <wp:posOffset>166370</wp:posOffset>
                </wp:positionV>
                <wp:extent cx="427990" cy="267335"/>
                <wp:effectExtent l="7620" t="10160" r="12065" b="17780"/>
                <wp:wrapNone/>
                <wp:docPr id="76" name="Ink 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27990" cy="2673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54" o:spid="_x0000_s1026" type="#_x0000_t75" style="position:absolute;margin-left:351.1pt;margin-top:12.6pt;width:34.7pt;height:22.05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">
                <v:imagedata r:id="rId36" o:title=""/>
                <o:lock v:ext="edit" rotation="t" verticies="t" shapetype="t"/>
              </v:shape>
            </w:pict>
          </mc:Fallback>
        </mc:AlternateContent>
      </w: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4002405</wp:posOffset>
                </wp:positionH>
                <wp:positionV relativeFrom="paragraph">
                  <wp:posOffset>74930</wp:posOffset>
                </wp:positionV>
                <wp:extent cx="104775" cy="108585"/>
                <wp:effectExtent l="11430" t="17780" r="7620" b="6985"/>
                <wp:wrapNone/>
                <wp:docPr id="75" name="Ink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4775" cy="1085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53" o:spid="_x0000_s1026" type="#_x0000_t75" style="position:absolute;margin-left:314.65pt;margin-top:5.4pt;width:9.25pt;height:9.5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">
                <v:imagedata r:id="rId38" o:title=""/>
                <o:lock v:ext="edit" rotation="t" verticies="t" shapetype="t"/>
              </v:shape>
            </w:pict>
          </mc:Fallback>
        </mc:AlternateContent>
      </w:r>
      <w:r w:rsidR="003F1E9F" w:rsidRPr="003F1E9F">
        <w:rPr>
          <w:rFonts w:ascii="Times New Roman" w:hAnsi="Times New Roman" w:cs="Times New Roman"/>
          <w:sz w:val="24"/>
          <w:szCs w:val="24"/>
        </w:rPr>
        <w:t>3.</w: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 w:rsidRPr="003F1E9F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28" type="#_x0000_t75" style="width:50.25pt;height:20.25pt" o:ole="">
            <v:imagedata r:id="rId39" o:title=""/>
          </v:shape>
          <o:OLEObject Type="Embed" ProgID="Equation.DSMT4" ShapeID="_x0000_i1028" DrawAspect="Content" ObjectID="_1414410873" r:id="rId40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>
        <w:rPr>
          <w:rFonts w:ascii="Times New Roman" w:hAnsi="Times New Roman" w:cs="Times New Roman"/>
          <w:sz w:val="24"/>
          <w:szCs w:val="24"/>
        </w:rPr>
        <w:t>_____________________</w:t>
      </w: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1367790</wp:posOffset>
                </wp:positionH>
                <wp:positionV relativeFrom="paragraph">
                  <wp:posOffset>39370</wp:posOffset>
                </wp:positionV>
                <wp:extent cx="865505" cy="371475"/>
                <wp:effectExtent l="15240" t="10795" r="14605" b="8255"/>
                <wp:wrapNone/>
                <wp:docPr id="74" name="Ink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65505" cy="3714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56" o:spid="_x0000_s1026" type="#_x0000_t75" style="position:absolute;margin-left:107.2pt;margin-top:2.6pt;width:69.15pt;height:30.25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">
                <v:imagedata r:id="rId42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2343785</wp:posOffset>
                </wp:positionH>
                <wp:positionV relativeFrom="paragraph">
                  <wp:posOffset>3810</wp:posOffset>
                </wp:positionV>
                <wp:extent cx="1953260" cy="418465"/>
                <wp:effectExtent l="10160" t="13335" r="8255" b="15875"/>
                <wp:wrapNone/>
                <wp:docPr id="73" name="Ink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953260" cy="4184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2" o:spid="_x0000_s1026" type="#_x0000_t75" style="position:absolute;margin-left:184.05pt;margin-top:-.2pt;width:154.8pt;height:33.95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">
                <v:imagedata r:id="rId44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4443730</wp:posOffset>
                </wp:positionH>
                <wp:positionV relativeFrom="paragraph">
                  <wp:posOffset>111125</wp:posOffset>
                </wp:positionV>
                <wp:extent cx="498475" cy="291465"/>
                <wp:effectExtent l="14605" t="15875" r="10795" b="16510"/>
                <wp:wrapNone/>
                <wp:docPr id="72" name="Ink 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98475" cy="2914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3" o:spid="_x0000_s1026" type="#_x0000_t75" style="position:absolute;margin-left:349.4pt;margin-top:8.25pt;width:40.25pt;height:23.95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">
                <v:imagedata r:id="rId46" o:title=""/>
                <o:lock v:ext="edit" rotation="t" verticies="t" shapetype="t"/>
              </v:shape>
            </w:pict>
          </mc:Fallback>
        </mc:AlternateContent>
      </w:r>
    </w:p>
    <w:p w:rsid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1E9F">
        <w:rPr>
          <w:rFonts w:ascii="Times New Roman" w:hAnsi="Times New Roman" w:cs="Times New Roman"/>
          <w:sz w:val="24"/>
          <w:szCs w:val="24"/>
        </w:rPr>
        <w:t>4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29" type="#_x0000_t75" style="width:51.75pt;height:15.75pt" o:ole="">
            <v:imagedata r:id="rId47" o:title=""/>
          </v:shape>
          <o:OLEObject Type="Embed" ProgID="Equation.DSMT4" ShapeID="_x0000_i1029" DrawAspect="Content" ObjectID="_1414410874" r:id="rId48"/>
        </w:objec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_____</w: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1443990</wp:posOffset>
                </wp:positionH>
                <wp:positionV relativeFrom="paragraph">
                  <wp:posOffset>-635</wp:posOffset>
                </wp:positionV>
                <wp:extent cx="2051685" cy="733425"/>
                <wp:effectExtent l="24765" t="8890" r="9525" b="10160"/>
                <wp:wrapNone/>
                <wp:docPr id="71" name="Ink 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051685" cy="7334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6" o:spid="_x0000_s1026" type="#_x0000_t75" style="position:absolute;margin-left:113.2pt;margin-top:-.55pt;width:162.55pt;height:58.75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">
                <v:imagedata r:id="rId50" o:title=""/>
                <o:lock v:ext="edit" rotation="t" verticies="t" shapetype="t"/>
              </v:shape>
            </w:pict>
          </mc:Fallback>
        </mc:AlternateContent>
      </w:r>
    </w:p>
    <w:p w:rsid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1E9F">
        <w:rPr>
          <w:rFonts w:ascii="Times New Roman" w:hAnsi="Times New Roman" w:cs="Times New Roman"/>
          <w:sz w:val="24"/>
          <w:szCs w:val="24"/>
        </w:rPr>
        <w:t>5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30" type="#_x0000_t75" style="width:24pt;height:15.75pt" o:ole="">
            <v:imagedata r:id="rId51" o:title=""/>
          </v:shape>
          <o:OLEObject Type="Embed" ProgID="Equation.DSMT4" ShapeID="_x0000_i1030" DrawAspect="Content" ObjectID="_1414410875" r:id="rId52"/>
        </w:objec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_________________</w: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4168140</wp:posOffset>
                </wp:positionH>
                <wp:positionV relativeFrom="paragraph">
                  <wp:posOffset>5715</wp:posOffset>
                </wp:positionV>
                <wp:extent cx="1621790" cy="340995"/>
                <wp:effectExtent l="24765" t="15240" r="10795" b="15240"/>
                <wp:wrapNone/>
                <wp:docPr id="70" name="Ink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21790" cy="3409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8" o:spid="_x0000_s1026" type="#_x0000_t75" style="position:absolute;margin-left:327.7pt;margin-top:-.05pt;width:128.7pt;height:27.85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">
                <v:imagedata r:id="rId54" o:title=""/>
                <o:lock v:ext="edit" rotation="t" verticies="t" shapetype="t"/>
              </v:shape>
            </w:pict>
          </mc:Fallback>
        </mc:AlternateContent>
      </w: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3761740</wp:posOffset>
                </wp:positionH>
                <wp:positionV relativeFrom="paragraph">
                  <wp:posOffset>7620</wp:posOffset>
                </wp:positionV>
                <wp:extent cx="185420" cy="105410"/>
                <wp:effectExtent l="8890" t="11430" r="15240" b="6985"/>
                <wp:wrapNone/>
                <wp:docPr id="69" name="Ink 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5420" cy="1054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7" o:spid="_x0000_s1026" type="#_x0000_t75" style="position:absolute;margin-left:295.7pt;margin-top:.1pt;width:15.6pt;height:9.3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">
                <v:imagedata r:id="rId56" o:title=""/>
                <o:lock v:ext="edit" rotation="t" verticies="t" shapetype="t"/>
              </v:shape>
            </w:pict>
          </mc:Fallback>
        </mc:AlternateContent>
      </w:r>
      <w:r w:rsidR="003F1E9F" w:rsidRPr="003F1E9F">
        <w:rPr>
          <w:rFonts w:ascii="Times New Roman" w:hAnsi="Times New Roman" w:cs="Times New Roman"/>
          <w:sz w:val="24"/>
          <w:szCs w:val="24"/>
        </w:rPr>
        <w:t>6.</w: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31" type="#_x0000_t75" style="width:53.25pt;height:15.75pt" o:ole="">
            <v:imagedata r:id="rId57" o:title=""/>
          </v:shape>
          <o:OLEObject Type="Embed" ProgID="Equation.DSMT4" ShapeID="_x0000_i1031" DrawAspect="Content" ObjectID="_1414410876" r:id="rId58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>
        <w:rPr>
          <w:rFonts w:ascii="Times New Roman" w:hAnsi="Times New Roman" w:cs="Times New Roman"/>
          <w:sz w:val="24"/>
          <w:szCs w:val="24"/>
        </w:rPr>
        <w:t>______________________</w:t>
      </w:r>
    </w:p>
    <w:p w:rsid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1E9F">
        <w:rPr>
          <w:rFonts w:ascii="Times New Roman" w:hAnsi="Times New Roman" w:cs="Times New Roman"/>
          <w:sz w:val="24"/>
          <w:szCs w:val="24"/>
        </w:rPr>
        <w:t xml:space="preserve">For each pair of functions, graph </w:t>
      </w:r>
      <w:r w:rsidRPr="003F1E9F">
        <w:rPr>
          <w:rFonts w:ascii="Times New Roman" w:hAnsi="Times New Roman" w:cs="Times New Roman"/>
          <w:i/>
          <w:sz w:val="24"/>
          <w:szCs w:val="24"/>
        </w:rPr>
        <w:t>f</w:t>
      </w:r>
      <w:r w:rsidRPr="003F1E9F">
        <w:rPr>
          <w:rFonts w:ascii="Times New Roman" w:hAnsi="Times New Roman" w:cs="Times New Roman"/>
          <w:sz w:val="24"/>
          <w:szCs w:val="24"/>
        </w:rPr>
        <w:t xml:space="preserve"> and </w:t>
      </w:r>
      <w:r w:rsidRPr="003F1E9F">
        <w:rPr>
          <w:rFonts w:ascii="Times New Roman" w:hAnsi="Times New Roman" w:cs="Times New Roman"/>
          <w:i/>
          <w:sz w:val="24"/>
          <w:szCs w:val="24"/>
        </w:rPr>
        <w:t>g</w:t>
      </w:r>
      <w:r w:rsidRPr="003F1E9F">
        <w:rPr>
          <w:rFonts w:ascii="Times New Roman" w:hAnsi="Times New Roman" w:cs="Times New Roman"/>
          <w:sz w:val="24"/>
          <w:szCs w:val="24"/>
        </w:rPr>
        <w:t xml:space="preserve"> on the same set of axes.  Then use your graphs to find the graph of </w:t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32" type="#_x0000_t75" style="width:53.25pt;height:15.75pt" o:ole="">
            <v:imagedata r:id="rId59" o:title=""/>
          </v:shape>
          <o:OLEObject Type="Embed" ProgID="Equation.DSMT4" ShapeID="_x0000_i1032" DrawAspect="Content" ObjectID="_1414410877" r:id="rId60"/>
        </w:object>
      </w:r>
      <w:r w:rsidRPr="003F1E9F">
        <w:rPr>
          <w:rFonts w:ascii="Times New Roman" w:hAnsi="Times New Roman" w:cs="Times New Roman"/>
          <w:sz w:val="24"/>
          <w:szCs w:val="24"/>
        </w:rPr>
        <w:t>.</w:t>
      </w: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6463030</wp:posOffset>
                </wp:positionH>
                <wp:positionV relativeFrom="paragraph">
                  <wp:posOffset>19050</wp:posOffset>
                </wp:positionV>
                <wp:extent cx="234950" cy="243840"/>
                <wp:effectExtent l="33655" t="7620" r="7620" b="15240"/>
                <wp:wrapNone/>
                <wp:docPr id="68" name="Ink 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34950" cy="2438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3" o:spid="_x0000_s1026" type="#_x0000_t75" style="position:absolute;margin-left:508.4pt;margin-top:1pt;width:19.5pt;height:20.2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">
                <v:imagedata r:id="rId62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4797425</wp:posOffset>
                </wp:positionH>
                <wp:positionV relativeFrom="paragraph">
                  <wp:posOffset>139700</wp:posOffset>
                </wp:positionV>
                <wp:extent cx="1577340" cy="3199130"/>
                <wp:effectExtent l="15875" t="8255" r="16510" b="12065"/>
                <wp:wrapNone/>
                <wp:docPr id="67" name="Ink 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577340" cy="31991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1" o:spid="_x0000_s1026" type="#_x0000_t75" style="position:absolute;margin-left:377.25pt;margin-top:10.5pt;width:125.2pt;height:252.9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">
                <v:imagedata r:id="rId64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1920875</wp:posOffset>
                </wp:positionH>
                <wp:positionV relativeFrom="paragraph">
                  <wp:posOffset>108585</wp:posOffset>
                </wp:positionV>
                <wp:extent cx="749300" cy="449580"/>
                <wp:effectExtent l="15875" t="19050" r="15875" b="26670"/>
                <wp:wrapNone/>
                <wp:docPr id="66" name="Ink 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49300" cy="4495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8" o:spid="_x0000_s1026" type="#_x0000_t75" style="position:absolute;margin-left:150.1pt;margin-top:7.4pt;width:61.25pt;height:37.6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">
                <v:imagedata r:id="rId66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4192270</wp:posOffset>
                </wp:positionH>
                <wp:positionV relativeFrom="paragraph">
                  <wp:posOffset>186055</wp:posOffset>
                </wp:positionV>
                <wp:extent cx="2552065" cy="2433955"/>
                <wp:effectExtent l="10795" t="10795" r="46990" b="12700"/>
                <wp:wrapNone/>
                <wp:docPr id="65" name="Ink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552065" cy="24339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4" o:spid="_x0000_s1026" type="#_x0000_t75" style="position:absolute;margin-left:329.6pt;margin-top:14.15pt;width:201.95pt;height:192.6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">
                <v:imagedata r:id="rId68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956685</wp:posOffset>
                </wp:positionH>
                <wp:positionV relativeFrom="paragraph">
                  <wp:posOffset>108585</wp:posOffset>
                </wp:positionV>
                <wp:extent cx="2712085" cy="2823845"/>
                <wp:effectExtent l="22860" t="47625" r="36830" b="24130"/>
                <wp:wrapNone/>
                <wp:docPr id="64" name="Ink 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12085" cy="28238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92" o:spid="_x0000_s1026" type="#_x0000_t75" style="position:absolute;margin-left:310.05pt;margin-top:7.05pt;width:216.55pt;height:225.3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">
                <v:imagedata r:id="rId70" o:title=""/>
                <o:lock v:ext="edit" rotation="t" verticies="t" shapetype="t"/>
              </v:shape>
            </w:pict>
          </mc:Fallback>
        </mc:AlternateContent>
      </w:r>
      <w:r w:rsidR="003F1E9F" w:rsidRPr="003F1E9F">
        <w:rPr>
          <w:rFonts w:ascii="Times New Roman" w:hAnsi="Times New Roman" w:cs="Times New Roman"/>
          <w:sz w:val="24"/>
          <w:szCs w:val="24"/>
        </w:rPr>
        <w:t>7.</w: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2480" w:dyaOrig="360">
          <v:shape id="_x0000_i1033" type="#_x0000_t75" style="width:123.75pt;height:18pt" o:ole="">
            <v:imagedata r:id="rId71" o:title=""/>
          </v:shape>
          <o:OLEObject Type="Embed" ProgID="Equation.DSMT4" ShapeID="_x0000_i1033" DrawAspect="Content" ObjectID="_1414410878" r:id="rId72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>
        <w:rPr>
          <w:rFonts w:ascii="Times New Roman" w:hAnsi="Times New Roman" w:cs="Times New Roman"/>
          <w:sz w:val="24"/>
          <w:szCs w:val="24"/>
        </w:rPr>
        <w:tab/>
      </w:r>
      <w:r w:rsidR="003F1E9F">
        <w:rPr>
          <w:rFonts w:ascii="Times New Roman" w:hAnsi="Times New Roman" w:cs="Times New Roman"/>
          <w:sz w:val="24"/>
          <w:szCs w:val="24"/>
        </w:rPr>
        <w:tab/>
      </w:r>
      <w:r w:rsidR="003F1E9F">
        <w:rPr>
          <w:rFonts w:ascii="Times New Roman" w:hAnsi="Times New Roman" w:cs="Times New Roman"/>
          <w:sz w:val="24"/>
          <w:szCs w:val="24"/>
        </w:rPr>
        <w:tab/>
      </w:r>
      <w:r w:rsidR="003F1E9F" w:rsidRPr="003F1E9F">
        <w:rPr>
          <w:rFonts w:ascii="Times New Roman" w:hAnsi="Times New Roman" w:cs="Times New Roman"/>
          <w:sz w:val="24"/>
          <w:szCs w:val="24"/>
        </w:rPr>
        <w:t>8.</w: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2700" w:dyaOrig="320">
          <v:shape id="_x0000_i1034" type="#_x0000_t75" style="width:135pt;height:15.75pt" o:ole="">
            <v:imagedata r:id="rId73" o:title=""/>
          </v:shape>
          <o:OLEObject Type="Embed" ProgID="Equation.DSMT4" ShapeID="_x0000_i1034" DrawAspect="Content" ObjectID="_1414410879" r:id="rId74"/>
        </w:object>
      </w:r>
    </w:p>
    <w:p w:rsidR="003F1E9F" w:rsidRDefault="003F1E9F" w:rsidP="00F41E41">
      <w:pPr>
        <w:tabs>
          <w:tab w:val="left" w:pos="516"/>
          <w:tab w:val="left" w:pos="5882"/>
          <w:tab w:val="left" w:pos="6278"/>
        </w:tabs>
        <w:spacing w:before="24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0260A7F" wp14:editId="3E6D658E">
            <wp:simplePos x="0" y="0"/>
            <wp:positionH relativeFrom="column">
              <wp:posOffset>152400</wp:posOffset>
            </wp:positionH>
            <wp:positionV relativeFrom="paragraph">
              <wp:posOffset>81280</wp:posOffset>
            </wp:positionV>
            <wp:extent cx="2924175" cy="2686050"/>
            <wp:effectExtent l="19050" t="0" r="0" b="0"/>
            <wp:wrapNone/>
            <wp:docPr id="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7216" behindDoc="0" locked="0" layoutInCell="1" allowOverlap="1" wp14:anchorId="05DDD401" wp14:editId="2A1ACE8E">
            <wp:simplePos x="0" y="0"/>
            <wp:positionH relativeFrom="column">
              <wp:posOffset>3724275</wp:posOffset>
            </wp:positionH>
            <wp:positionV relativeFrom="paragraph">
              <wp:posOffset>81280</wp:posOffset>
            </wp:positionV>
            <wp:extent cx="2819400" cy="2590800"/>
            <wp:effectExtent l="0" t="0" r="0" b="0"/>
            <wp:wrapNone/>
            <wp:docPr id="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21483">
        <w:rPr>
          <w:noProof/>
        </w:rPr>
        <mc:AlternateContent>
          <mc:Choice Requires="wpi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1685290</wp:posOffset>
                </wp:positionH>
                <wp:positionV relativeFrom="paragraph">
                  <wp:posOffset>157480</wp:posOffset>
                </wp:positionV>
                <wp:extent cx="772795" cy="2177415"/>
                <wp:effectExtent l="18415" t="20320" r="18415" b="59690"/>
                <wp:wrapNone/>
                <wp:docPr id="63" name="Ink 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72795" cy="21774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7" o:spid="_x0000_s1026" type="#_x0000_t75" style="position:absolute;margin-left:131.55pt;margin-top:11.25pt;width:63.1pt;height:173.7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">
                <v:imagedata r:id="rId77" o:title=""/>
                <o:lock v:ext="edit" rotation="t" verticies="t" shapetype="t"/>
              </v:shape>
            </w:pict>
          </mc:Fallback>
        </mc:AlternateContent>
      </w:r>
      <w:r w:rsidR="00621483">
        <w:rPr>
          <w:noProof/>
        </w:rPr>
        <mc:AlternateContent>
          <mc:Choice Requires="wpi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719455</wp:posOffset>
                </wp:positionH>
                <wp:positionV relativeFrom="paragraph">
                  <wp:posOffset>92075</wp:posOffset>
                </wp:positionV>
                <wp:extent cx="1448435" cy="2567305"/>
                <wp:effectExtent l="100330" t="21590" r="22860" b="97155"/>
                <wp:wrapNone/>
                <wp:docPr id="62" name="Ink 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48435" cy="25673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9" o:spid="_x0000_s1026" type="#_x0000_t75" style="position:absolute;margin-left:55.5pt;margin-top:6.1pt;width:116.3pt;height:204.4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">
                <v:imagedata r:id="rId79" o:title=""/>
                <o:lock v:ext="edit" rotation="t" verticies="t" shapetype="t"/>
              </v:shape>
            </w:pict>
          </mc:Fallback>
        </mc:AlternateContent>
      </w:r>
      <w:r w:rsidR="00621483">
        <w:rPr>
          <w:noProof/>
        </w:rPr>
        <mc:AlternateContent>
          <mc:Choice Requires="wpi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6471285</wp:posOffset>
                </wp:positionH>
                <wp:positionV relativeFrom="paragraph">
                  <wp:posOffset>374650</wp:posOffset>
                </wp:positionV>
                <wp:extent cx="615315" cy="412750"/>
                <wp:effectExtent l="22860" t="27940" r="19050" b="26035"/>
                <wp:wrapNone/>
                <wp:docPr id="61" name="Ink 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15315" cy="4127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9" o:spid="_x0000_s1026" type="#_x0000_t75" style="position:absolute;margin-left:508.05pt;margin-top:28pt;width:51.45pt;height:35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">
                <v:imagedata r:id="rId81" o:title=""/>
                <o:lock v:ext="edit" rotation="t" verticies="t" shapetype="t"/>
              </v:shape>
            </w:pict>
          </mc:Fallback>
        </mc:AlternateContent>
      </w:r>
    </w:p>
    <w:p w:rsidR="003F1E9F" w:rsidRDefault="00621483" w:rsidP="00F41E41">
      <w:pPr>
        <w:tabs>
          <w:tab w:val="left" w:pos="516"/>
          <w:tab w:val="left" w:pos="5882"/>
          <w:tab w:val="left" w:pos="6278"/>
        </w:tabs>
        <w:spacing w:before="24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-101600</wp:posOffset>
                </wp:positionH>
                <wp:positionV relativeFrom="paragraph">
                  <wp:posOffset>78105</wp:posOffset>
                </wp:positionV>
                <wp:extent cx="311785" cy="245110"/>
                <wp:effectExtent l="22225" t="6985" r="8890" b="5080"/>
                <wp:wrapNone/>
                <wp:docPr id="60" name="Ink 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11785" cy="2451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0" o:spid="_x0000_s1026" type="#_x0000_t75" style="position:absolute;margin-left:-8.5pt;margin-top:5.65pt;width:25.55pt;height:20.3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">
                <v:imagedata r:id="rId8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-332740</wp:posOffset>
                </wp:positionH>
                <wp:positionV relativeFrom="paragraph">
                  <wp:posOffset>81915</wp:posOffset>
                </wp:positionV>
                <wp:extent cx="143510" cy="245110"/>
                <wp:effectExtent l="19685" t="10795" r="8255" b="96520"/>
                <wp:wrapNone/>
                <wp:docPr id="59" name="Ink 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3510" cy="2451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2" o:spid="_x0000_s1026" type="#_x0000_t75" style="position:absolute;margin-left:-26.7pt;margin-top:5.95pt;width:12.3pt;height:20.3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">
                <v:imagedata r:id="rId8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-32385</wp:posOffset>
                </wp:positionH>
                <wp:positionV relativeFrom="paragraph">
                  <wp:posOffset>66675</wp:posOffset>
                </wp:positionV>
                <wp:extent cx="3420110" cy="213360"/>
                <wp:effectExtent l="15240" t="33655" r="12700" b="10160"/>
                <wp:wrapNone/>
                <wp:docPr id="58" name="Ink 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420110" cy="2133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5" o:spid="_x0000_s1026" type="#_x0000_t75" style="position:absolute;margin-left:-3.05pt;margin-top:4.75pt;width:270.3pt;height:17.8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">
                <v:imagedata r:id="rId87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5890895</wp:posOffset>
                </wp:positionH>
                <wp:positionV relativeFrom="paragraph">
                  <wp:posOffset>167640</wp:posOffset>
                </wp:positionV>
                <wp:extent cx="9525" cy="5080"/>
                <wp:effectExtent l="13970" t="10795" r="14605" b="12700"/>
                <wp:wrapNone/>
                <wp:docPr id="57" name="Ink 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525" cy="50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2" o:spid="_x0000_s1026" type="#_x0000_t75" style="position:absolute;margin-left:463.35pt;margin-top:12.7pt;width:1.8pt;height:1.4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">
                <v:imagedata r:id="rId89" o:title=""/>
                <o:lock v:ext="edit" rotation="t" verticies="t" shapetype="t"/>
              </v:shape>
            </w:pict>
          </mc:Fallback>
        </mc:AlternateContent>
      </w:r>
    </w:p>
    <w:p w:rsidR="003F1E9F" w:rsidRDefault="00621483" w:rsidP="00F41E41">
      <w:pPr>
        <w:tabs>
          <w:tab w:val="left" w:pos="516"/>
          <w:tab w:val="left" w:pos="5882"/>
          <w:tab w:val="left" w:pos="6278"/>
        </w:tabs>
        <w:spacing w:before="24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985520</wp:posOffset>
                </wp:positionH>
                <wp:positionV relativeFrom="paragraph">
                  <wp:posOffset>77470</wp:posOffset>
                </wp:positionV>
                <wp:extent cx="686435" cy="1646555"/>
                <wp:effectExtent l="33020" t="12065" r="13970" b="27305"/>
                <wp:wrapNone/>
                <wp:docPr id="56" name="Ink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86435" cy="16465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3" o:spid="_x0000_s1026" type="#_x0000_t75" style="position:absolute;margin-left:77.1pt;margin-top:5.6pt;width:55.05pt;height:130.6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">
                <v:imagedata r:id="rId9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1656715</wp:posOffset>
                </wp:positionH>
                <wp:positionV relativeFrom="paragraph">
                  <wp:posOffset>73025</wp:posOffset>
                </wp:positionV>
                <wp:extent cx="702945" cy="1657350"/>
                <wp:effectExtent l="8890" t="7620" r="12065" b="11430"/>
                <wp:wrapNone/>
                <wp:docPr id="55" name="Ink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02945" cy="16573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4" o:spid="_x0000_s1026" type="#_x0000_t75" style="position:absolute;margin-left:129.95pt;margin-top:5.25pt;width:56.35pt;height:131.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">
                <v:imagedata r:id="rId93" o:title=""/>
                <o:lock v:ext="edit" rotation="t" verticies="t" shapetype="t"/>
              </v:shape>
            </w:pict>
          </mc:Fallback>
        </mc:AlternateContent>
      </w:r>
    </w:p>
    <w:p w:rsidR="003F1E9F" w:rsidRDefault="003F1E9F" w:rsidP="00F41E41">
      <w:pPr>
        <w:tabs>
          <w:tab w:val="left" w:pos="516"/>
          <w:tab w:val="left" w:pos="5882"/>
          <w:tab w:val="left" w:pos="6278"/>
        </w:tabs>
        <w:spacing w:before="240"/>
      </w:pPr>
    </w:p>
    <w:p w:rsidR="003F1E9F" w:rsidRDefault="00621483" w:rsidP="00F41E41">
      <w:pPr>
        <w:tabs>
          <w:tab w:val="left" w:pos="516"/>
          <w:tab w:val="left" w:pos="5882"/>
          <w:tab w:val="left" w:pos="6278"/>
        </w:tabs>
        <w:spacing w:before="24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4921885</wp:posOffset>
                </wp:positionH>
                <wp:positionV relativeFrom="paragraph">
                  <wp:posOffset>50165</wp:posOffset>
                </wp:positionV>
                <wp:extent cx="295275" cy="314960"/>
                <wp:effectExtent l="26035" t="24765" r="31115" b="22225"/>
                <wp:wrapNone/>
                <wp:docPr id="54" name="Ink 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95275" cy="3149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8" o:spid="_x0000_s1026" type="#_x0000_t75" style="position:absolute;margin-left:386.05pt;margin-top:2.45pt;width:26.25pt;height:27.8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">
                <v:imagedata r:id="rId95" o:title=""/>
                <o:lock v:ext="edit" rotation="t" verticies="t" shapetype="t"/>
              </v:shape>
            </w:pict>
          </mc:Fallback>
        </mc:AlternateContent>
      </w:r>
    </w:p>
    <w:p w:rsidR="003F1E9F" w:rsidRDefault="00621483" w:rsidP="00F41E41">
      <w:pPr>
        <w:tabs>
          <w:tab w:val="left" w:pos="516"/>
          <w:tab w:val="left" w:pos="5882"/>
          <w:tab w:val="left" w:pos="6278"/>
        </w:tabs>
        <w:spacing w:before="24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6853555</wp:posOffset>
                </wp:positionH>
                <wp:positionV relativeFrom="paragraph">
                  <wp:posOffset>27305</wp:posOffset>
                </wp:positionV>
                <wp:extent cx="283210" cy="600710"/>
                <wp:effectExtent l="24130" t="16510" r="6985" b="20955"/>
                <wp:wrapNone/>
                <wp:docPr id="53" name="Ink 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83210" cy="6007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5" o:spid="_x0000_s1026" type="#_x0000_t75" style="position:absolute;margin-left:539.15pt;margin-top:1.65pt;width:23.3pt;height:48.3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">
                <v:imagedata r:id="rId97" o:title=""/>
                <o:lock v:ext="edit" rotation="t" verticies="t" shapetype="t"/>
              </v:shape>
            </w:pict>
          </mc:Fallback>
        </mc:AlternateContent>
      </w:r>
    </w:p>
    <w:p w:rsidR="003F1E9F" w:rsidRDefault="00621483" w:rsidP="00F41E41">
      <w:pPr>
        <w:tabs>
          <w:tab w:val="left" w:pos="516"/>
          <w:tab w:val="left" w:pos="5882"/>
          <w:tab w:val="left" w:pos="6278"/>
        </w:tabs>
        <w:spacing w:before="24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924935</wp:posOffset>
                </wp:positionH>
                <wp:positionV relativeFrom="paragraph">
                  <wp:posOffset>246380</wp:posOffset>
                </wp:positionV>
                <wp:extent cx="339090" cy="273685"/>
                <wp:effectExtent l="48260" t="22225" r="22225" b="27940"/>
                <wp:wrapNone/>
                <wp:docPr id="52" name="Ink 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39090" cy="273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7" o:spid="_x0000_s1026" type="#_x0000_t75" style="position:absolute;margin-left:307.55pt;margin-top:17.9pt;width:29.7pt;height:24.5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">
                <v:imagedata r:id="rId99" o:title=""/>
                <o:lock v:ext="edit" rotation="t" verticies="t" shapetype="t"/>
              </v:shape>
            </w:pict>
          </mc:Fallback>
        </mc:AlternateContent>
      </w:r>
    </w:p>
    <w:p w:rsidR="003F1E9F" w:rsidRDefault="003F1E9F" w:rsidP="00F41E41">
      <w:pPr>
        <w:tabs>
          <w:tab w:val="left" w:pos="516"/>
          <w:tab w:val="left" w:pos="5882"/>
          <w:tab w:val="left" w:pos="6278"/>
        </w:tabs>
        <w:spacing w:before="240"/>
      </w:pPr>
    </w:p>
    <w:p w:rsidR="003F1E9F" w:rsidRDefault="003F1E9F" w:rsidP="00F41E41">
      <w:pPr>
        <w:tabs>
          <w:tab w:val="left" w:pos="516"/>
          <w:tab w:val="left" w:pos="5882"/>
          <w:tab w:val="left" w:pos="6278"/>
        </w:tabs>
        <w:spacing w:before="240"/>
      </w:pPr>
    </w:p>
    <w:p w:rsidR="003F1E9F" w:rsidRDefault="003F1E9F" w:rsidP="00F41E41">
      <w:pPr>
        <w:tabs>
          <w:tab w:val="left" w:pos="516"/>
          <w:tab w:val="left" w:pos="5882"/>
          <w:tab w:val="left" w:pos="6278"/>
        </w:tabs>
        <w:spacing w:before="240"/>
      </w:pPr>
    </w:p>
    <w:p w:rsidR="003F1E9F" w:rsidRDefault="003F1E9F" w:rsidP="00F41E41">
      <w:pPr>
        <w:tabs>
          <w:tab w:val="left" w:pos="516"/>
          <w:tab w:val="left" w:pos="5882"/>
          <w:tab w:val="left" w:pos="6278"/>
        </w:tabs>
        <w:spacing w:before="240"/>
      </w:pPr>
    </w:p>
    <w:p w:rsidR="003F1E9F" w:rsidRDefault="003F1E9F" w:rsidP="00F41E41">
      <w:pPr>
        <w:tabs>
          <w:tab w:val="left" w:pos="516"/>
          <w:tab w:val="left" w:pos="5882"/>
          <w:tab w:val="left" w:pos="6278"/>
        </w:tabs>
        <w:spacing w:before="240"/>
      </w:pPr>
    </w:p>
    <w:p w:rsidR="003F1E9F" w:rsidRDefault="003F1E9F" w:rsidP="00F41E41">
      <w:pPr>
        <w:tabs>
          <w:tab w:val="left" w:pos="516"/>
          <w:tab w:val="left" w:pos="5882"/>
          <w:tab w:val="left" w:pos="6278"/>
        </w:tabs>
        <w:spacing w:before="240"/>
      </w:pP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i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5003800</wp:posOffset>
                </wp:positionH>
                <wp:positionV relativeFrom="paragraph">
                  <wp:posOffset>135890</wp:posOffset>
                </wp:positionV>
                <wp:extent cx="1850390" cy="363220"/>
                <wp:effectExtent l="12700" t="12065" r="13335" b="72390"/>
                <wp:wrapNone/>
                <wp:docPr id="51" name="Ink 1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50390" cy="3632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02" o:spid="_x0000_s1026" type="#_x0000_t75" style="position:absolute;margin-left:393.5pt;margin-top:10.2pt;width:146.7pt;height:29.6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">
                <v:imagedata r:id="rId101" o:title=""/>
                <o:lock v:ext="edit" rotation="t" verticies="t" shapetype="t"/>
              </v:shape>
            </w:pict>
          </mc:Fallback>
        </mc:AlternateContent>
      </w:r>
      <w:r w:rsidR="003F1E9F" w:rsidRPr="003F1E9F">
        <w:rPr>
          <w:rFonts w:ascii="Times New Roman" w:hAnsi="Times New Roman" w:cs="Times New Roman"/>
          <w:sz w:val="24"/>
          <w:szCs w:val="24"/>
        </w:rPr>
        <w:t xml:space="preserve">For each pair of functions, find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35" type="#_x0000_t75" style="width:53.25pt;height:15.75pt" o:ole="">
            <v:imagedata r:id="rId102" o:title=""/>
          </v:shape>
          <o:OLEObject Type="Embed" ProgID="Equation.DSMT4" ShapeID="_x0000_i1035" DrawAspect="Content" ObjectID="_1414410880" r:id="rId103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 xml:space="preserve">,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36" type="#_x0000_t75" style="width:53.25pt;height:15.75pt" o:ole="">
            <v:imagedata r:id="rId104" o:title=""/>
          </v:shape>
          <o:OLEObject Type="Embed" ProgID="Equation.DSMT4" ShapeID="_x0000_i1036" DrawAspect="Content" ObjectID="_1414410881" r:id="rId105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 xml:space="preserve">, and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37" type="#_x0000_t75" style="width:48pt;height:15.75pt" o:ole="">
            <v:imagedata r:id="rId106" o:title=""/>
          </v:shape>
          <o:OLEObject Type="Embed" ProgID="Equation.DSMT4" ShapeID="_x0000_i1037" DrawAspect="Content" ObjectID="_1414410882" r:id="rId107"/>
        </w:objec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604135</wp:posOffset>
                </wp:positionH>
                <wp:positionV relativeFrom="paragraph">
                  <wp:posOffset>94615</wp:posOffset>
                </wp:positionV>
                <wp:extent cx="231140" cy="271145"/>
                <wp:effectExtent l="13335" t="14605" r="12700" b="19050"/>
                <wp:wrapNone/>
                <wp:docPr id="50" name="Ink 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31140" cy="2711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99" o:spid="_x0000_s1026" type="#_x0000_t75" style="position:absolute;margin-left:204.55pt;margin-top:6.95pt;width:19.2pt;height:22.3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">
                <v:imagedata r:id="rId109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671570</wp:posOffset>
                </wp:positionH>
                <wp:positionV relativeFrom="paragraph">
                  <wp:posOffset>96520</wp:posOffset>
                </wp:positionV>
                <wp:extent cx="398145" cy="284480"/>
                <wp:effectExtent l="13970" t="16510" r="6985" b="22860"/>
                <wp:wrapNone/>
                <wp:docPr id="49" name="Ink 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98145" cy="2844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00" o:spid="_x0000_s1026" type="#_x0000_t75" style="position:absolute;margin-left:288.6pt;margin-top:7.1pt;width:32.35pt;height:23.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">
                <v:imagedata r:id="rId111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240530</wp:posOffset>
                </wp:positionH>
                <wp:positionV relativeFrom="paragraph">
                  <wp:posOffset>132080</wp:posOffset>
                </wp:positionV>
                <wp:extent cx="386080" cy="182245"/>
                <wp:effectExtent l="11430" t="13970" r="12065" b="13335"/>
                <wp:wrapNone/>
                <wp:docPr id="48" name="Ink 1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86080" cy="1822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01" o:spid="_x0000_s1026" type="#_x0000_t75" style="position:absolute;margin-left:333.4pt;margin-top:9.9pt;width:31.4pt;height:15.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">
                <v:imagedata r:id="rId113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1E9F">
        <w:rPr>
          <w:rFonts w:ascii="Times New Roman" w:hAnsi="Times New Roman" w:cs="Times New Roman"/>
          <w:sz w:val="24"/>
          <w:szCs w:val="24"/>
        </w:rPr>
        <w:t>9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2560" w:dyaOrig="320">
          <v:shape id="_x0000_i1038" type="#_x0000_t75" style="width:128.25pt;height:15.75pt" o:ole="">
            <v:imagedata r:id="rId114" o:title=""/>
          </v:shape>
          <o:OLEObject Type="Embed" ProgID="Equation.DSMT4" ShapeID="_x0000_i1038" DrawAspect="Content" ObjectID="_1414410883" r:id="rId115"/>
        </w:objec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</w:t>
      </w:r>
      <w:r>
        <w:rPr>
          <w:rFonts w:ascii="Times New Roman" w:hAnsi="Times New Roman" w:cs="Times New Roman"/>
          <w:sz w:val="24"/>
          <w:szCs w:val="24"/>
        </w:rPr>
        <w:tab/>
        <w:t>______________</w:t>
      </w:r>
      <w:r>
        <w:rPr>
          <w:rFonts w:ascii="Times New Roman" w:hAnsi="Times New Roman" w:cs="Times New Roman"/>
          <w:sz w:val="24"/>
          <w:szCs w:val="24"/>
        </w:rPr>
        <w:tab/>
        <w:t>______________</w:t>
      </w: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65855</wp:posOffset>
                </wp:positionH>
                <wp:positionV relativeFrom="paragraph">
                  <wp:posOffset>151765</wp:posOffset>
                </wp:positionV>
                <wp:extent cx="882650" cy="356870"/>
                <wp:effectExtent l="27305" t="14605" r="13970" b="28575"/>
                <wp:wrapNone/>
                <wp:docPr id="47" name="Ink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82650" cy="3568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08" o:spid="_x0000_s1026" type="#_x0000_t75" style="position:absolute;margin-left:288.15pt;margin-top:11.45pt;width:70.5pt;height:29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">
                <v:imagedata r:id="rId117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275580</wp:posOffset>
                </wp:positionH>
                <wp:positionV relativeFrom="paragraph">
                  <wp:posOffset>111125</wp:posOffset>
                </wp:positionV>
                <wp:extent cx="685800" cy="348615"/>
                <wp:effectExtent l="8255" t="12065" r="10795" b="10795"/>
                <wp:wrapNone/>
                <wp:docPr id="46" name="Ink 1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85800" cy="3486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09" o:spid="_x0000_s1026" type="#_x0000_t75" style="position:absolute;margin-left:414.9pt;margin-top:8.25pt;width:55pt;height:28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">
                <v:imagedata r:id="rId119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273300</wp:posOffset>
                </wp:positionH>
                <wp:positionV relativeFrom="paragraph">
                  <wp:posOffset>32385</wp:posOffset>
                </wp:positionV>
                <wp:extent cx="370840" cy="365125"/>
                <wp:effectExtent l="15875" t="13335" r="13335" b="21590"/>
                <wp:wrapNone/>
                <wp:docPr id="45" name="Ink 1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70840" cy="3651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04" o:spid="_x0000_s1026" type="#_x0000_t75" style="position:absolute;margin-left:178.5pt;margin-top:2.05pt;width:30.2pt;height:29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">
                <v:imagedata r:id="rId121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894330</wp:posOffset>
                </wp:positionH>
                <wp:positionV relativeFrom="paragraph">
                  <wp:posOffset>156210</wp:posOffset>
                </wp:positionV>
                <wp:extent cx="374015" cy="171450"/>
                <wp:effectExtent l="8255" t="13335" r="8255" b="5715"/>
                <wp:wrapNone/>
                <wp:docPr id="44" name="Ink 1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74015" cy="1714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05" o:spid="_x0000_s1026" type="#_x0000_t75" style="position:absolute;margin-left:227.4pt;margin-top:11.8pt;width:30.45pt;height:14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">
                <v:imagedata r:id="rId123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60650</wp:posOffset>
                </wp:positionH>
                <wp:positionV relativeFrom="paragraph">
                  <wp:posOffset>161925</wp:posOffset>
                </wp:positionV>
                <wp:extent cx="167005" cy="156845"/>
                <wp:effectExtent l="22225" t="9525" r="10795" b="14605"/>
                <wp:wrapNone/>
                <wp:docPr id="43" name="Ink 1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7005" cy="1568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07" o:spid="_x0000_s1026" type="#_x0000_t75" style="position:absolute;margin-left:209pt;margin-top:12.25pt;width:14.15pt;height:13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">
                <v:imagedata r:id="rId125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1E9F">
        <w:rPr>
          <w:rFonts w:ascii="Times New Roman" w:hAnsi="Times New Roman" w:cs="Times New Roman"/>
          <w:sz w:val="24"/>
          <w:szCs w:val="24"/>
        </w:rPr>
        <w:t>10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2020" w:dyaOrig="360">
          <v:shape id="_x0000_i1039" type="#_x0000_t75" style="width:101.25pt;height:18pt" o:ole="">
            <v:imagedata r:id="rId126" o:title=""/>
          </v:shape>
          <o:OLEObject Type="Embed" ProgID="Equation.DSMT4" ShapeID="_x0000_i1039" DrawAspect="Content" ObjectID="_1414410884" r:id="rId127"/>
        </w:objec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_________</w:t>
      </w:r>
      <w:r>
        <w:rPr>
          <w:rFonts w:ascii="Times New Roman" w:hAnsi="Times New Roman" w:cs="Times New Roman"/>
          <w:sz w:val="24"/>
          <w:szCs w:val="24"/>
        </w:rPr>
        <w:tab/>
        <w:t>______________</w:t>
      </w:r>
      <w:r>
        <w:rPr>
          <w:rFonts w:ascii="Times New Roman" w:hAnsi="Times New Roman" w:cs="Times New Roman"/>
          <w:sz w:val="24"/>
          <w:szCs w:val="24"/>
        </w:rPr>
        <w:tab/>
        <w:t>______________</w: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043680</wp:posOffset>
                </wp:positionH>
                <wp:positionV relativeFrom="paragraph">
                  <wp:posOffset>151765</wp:posOffset>
                </wp:positionV>
                <wp:extent cx="124460" cy="144780"/>
                <wp:effectExtent l="14605" t="12700" r="13335" b="13970"/>
                <wp:wrapNone/>
                <wp:docPr id="42" name="Ink 1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4460" cy="1447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15" o:spid="_x0000_s1026" type="#_x0000_t75" style="position:absolute;margin-left:317.9pt;margin-top:11.45pt;width:10.8pt;height:12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">
                <v:imagedata r:id="rId129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311140</wp:posOffset>
                </wp:positionH>
                <wp:positionV relativeFrom="paragraph">
                  <wp:posOffset>168910</wp:posOffset>
                </wp:positionV>
                <wp:extent cx="1260475" cy="308610"/>
                <wp:effectExtent l="15240" t="10795" r="10160" b="23495"/>
                <wp:wrapNone/>
                <wp:docPr id="41" name="Ink 1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60475" cy="3086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16" o:spid="_x0000_s1026" type="#_x0000_t75" style="position:absolute;margin-left:417.7pt;margin-top:12.8pt;width:100.25pt;height:25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">
                <v:imagedata r:id="rId131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221230</wp:posOffset>
                </wp:positionH>
                <wp:positionV relativeFrom="paragraph">
                  <wp:posOffset>70485</wp:posOffset>
                </wp:positionV>
                <wp:extent cx="1322705" cy="281305"/>
                <wp:effectExtent l="20955" t="11430" r="8890" b="12065"/>
                <wp:wrapNone/>
                <wp:docPr id="40" name="Ink 1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22705" cy="2813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10" o:spid="_x0000_s1026" type="#_x0000_t75" style="position:absolute;margin-left:174.4pt;margin-top:5.05pt;width:105.15pt;height:23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">
                <v:imagedata r:id="rId133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740150</wp:posOffset>
                </wp:positionH>
                <wp:positionV relativeFrom="paragraph">
                  <wp:posOffset>146050</wp:posOffset>
                </wp:positionV>
                <wp:extent cx="289560" cy="184150"/>
                <wp:effectExtent l="15875" t="10795" r="8890" b="14605"/>
                <wp:wrapNone/>
                <wp:docPr id="39" name="Ink 1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89560" cy="1841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12" o:spid="_x0000_s1026" type="#_x0000_t75" style="position:absolute;margin-left:294pt;margin-top:11pt;width:23.8pt;height:15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">
                <v:imagedata r:id="rId135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142105</wp:posOffset>
                </wp:positionH>
                <wp:positionV relativeFrom="paragraph">
                  <wp:posOffset>-1905</wp:posOffset>
                </wp:positionV>
                <wp:extent cx="723900" cy="151130"/>
                <wp:effectExtent l="8255" t="9525" r="10795" b="10795"/>
                <wp:wrapNone/>
                <wp:docPr id="38" name="Ink 1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23900" cy="1511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13" o:spid="_x0000_s1026" type="#_x0000_t75" style="position:absolute;margin-left:325.65pt;margin-top:-.65pt;width:58pt;height:12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">
                <v:imagedata r:id="rId137" o:title=""/>
                <o:lock v:ext="edit" rotation="t" verticies="t" shapetype="t"/>
              </v:shape>
            </w:pict>
          </mc:Fallback>
        </mc:AlternateContent>
      </w:r>
      <w:r w:rsidR="003F1E9F" w:rsidRPr="003F1E9F">
        <w:rPr>
          <w:rFonts w:ascii="Times New Roman" w:hAnsi="Times New Roman" w:cs="Times New Roman"/>
          <w:sz w:val="24"/>
          <w:szCs w:val="24"/>
        </w:rPr>
        <w:t>11.</w: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1040" type="#_x0000_t75" style="width:122.25pt;height:18pt" o:ole="">
            <v:imagedata r:id="rId138" o:title=""/>
          </v:shape>
          <o:OLEObject Type="Embed" ProgID="Equation.DSMT4" ShapeID="_x0000_i1040" DrawAspect="Content" ObjectID="_1414410885" r:id="rId139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>
        <w:rPr>
          <w:rFonts w:ascii="Times New Roman" w:hAnsi="Times New Roman" w:cs="Times New Roman"/>
          <w:sz w:val="24"/>
          <w:szCs w:val="24"/>
        </w:rPr>
        <w:t>_____________</w:t>
      </w:r>
      <w:r w:rsidR="003F1E9F">
        <w:rPr>
          <w:rFonts w:ascii="Times New Roman" w:hAnsi="Times New Roman" w:cs="Times New Roman"/>
          <w:sz w:val="24"/>
          <w:szCs w:val="24"/>
        </w:rPr>
        <w:tab/>
        <w:t>______________</w:t>
      </w:r>
      <w:r w:rsidR="003F1E9F">
        <w:rPr>
          <w:rFonts w:ascii="Times New Roman" w:hAnsi="Times New Roman" w:cs="Times New Roman"/>
          <w:sz w:val="24"/>
          <w:szCs w:val="24"/>
        </w:rPr>
        <w:tab/>
        <w:t>______________</w: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059045</wp:posOffset>
                </wp:positionH>
                <wp:positionV relativeFrom="paragraph">
                  <wp:posOffset>142240</wp:posOffset>
                </wp:positionV>
                <wp:extent cx="1069975" cy="370205"/>
                <wp:effectExtent l="10795" t="10795" r="14605" b="9525"/>
                <wp:wrapNone/>
                <wp:docPr id="37" name="Ink 1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69975" cy="3702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20" o:spid="_x0000_s1026" type="#_x0000_t75" style="position:absolute;margin-left:397.85pt;margin-top:10.7pt;width:85.25pt;height:30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">
                <v:imagedata r:id="rId141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284730</wp:posOffset>
                </wp:positionH>
                <wp:positionV relativeFrom="paragraph">
                  <wp:posOffset>77470</wp:posOffset>
                </wp:positionV>
                <wp:extent cx="914400" cy="276225"/>
                <wp:effectExtent l="8255" t="6985" r="10795" b="12065"/>
                <wp:wrapNone/>
                <wp:docPr id="36" name="Ink 1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14400" cy="2762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17" o:spid="_x0000_s1026" type="#_x0000_t75" style="position:absolute;margin-left:179.4pt;margin-top:5.6pt;width:73pt;height:22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">
                <v:imagedata r:id="rId143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660775</wp:posOffset>
                </wp:positionH>
                <wp:positionV relativeFrom="paragraph">
                  <wp:posOffset>108585</wp:posOffset>
                </wp:positionV>
                <wp:extent cx="302895" cy="133350"/>
                <wp:effectExtent l="12700" t="9525" r="8255" b="9525"/>
                <wp:wrapNone/>
                <wp:docPr id="35" name="Ink 1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02895" cy="1333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18" o:spid="_x0000_s1026" type="#_x0000_t75" style="position:absolute;margin-left:287.75pt;margin-top:8.05pt;width:24.85pt;height:11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">
                <v:imagedata r:id="rId145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195445</wp:posOffset>
                </wp:positionH>
                <wp:positionV relativeFrom="paragraph">
                  <wp:posOffset>52705</wp:posOffset>
                </wp:positionV>
                <wp:extent cx="336550" cy="217170"/>
                <wp:effectExtent l="13970" t="10795" r="11430" b="19685"/>
                <wp:wrapNone/>
                <wp:docPr id="34" name="Ink 1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36550" cy="2171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19" o:spid="_x0000_s1026" type="#_x0000_t75" style="position:absolute;margin-left:329.85pt;margin-top:3.65pt;width:27.5pt;height:18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">
                <v:imagedata r:id="rId147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6324600</wp:posOffset>
                </wp:positionH>
                <wp:positionV relativeFrom="paragraph">
                  <wp:posOffset>128270</wp:posOffset>
                </wp:positionV>
                <wp:extent cx="534035" cy="158115"/>
                <wp:effectExtent l="9525" t="10160" r="8890" b="12700"/>
                <wp:wrapNone/>
                <wp:docPr id="33" name="Ink 1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34035" cy="1581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21" o:spid="_x0000_s1026" type="#_x0000_t75" style="position:absolute;margin-left:497.5pt;margin-top:9.6pt;width:43.05pt;height:13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">
                <v:imagedata r:id="rId149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1E9F">
        <w:rPr>
          <w:rFonts w:ascii="Times New Roman" w:hAnsi="Times New Roman" w:cs="Times New Roman"/>
          <w:sz w:val="24"/>
          <w:szCs w:val="24"/>
        </w:rPr>
        <w:t>12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2620" w:dyaOrig="320">
          <v:shape id="_x0000_i1041" type="#_x0000_t75" style="width:131.25pt;height:15.75pt" o:ole="">
            <v:imagedata r:id="rId150" o:title=""/>
          </v:shape>
          <o:OLEObject Type="Embed" ProgID="Equation.DSMT4" ShapeID="_x0000_i1041" DrawAspect="Content" ObjectID="_1414410886" r:id="rId151"/>
        </w:objec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</w:t>
      </w:r>
      <w:r>
        <w:rPr>
          <w:rFonts w:ascii="Times New Roman" w:hAnsi="Times New Roman" w:cs="Times New Roman"/>
          <w:sz w:val="24"/>
          <w:szCs w:val="24"/>
        </w:rPr>
        <w:tab/>
        <w:t>______________</w:t>
      </w:r>
      <w:r>
        <w:rPr>
          <w:rFonts w:ascii="Times New Roman" w:hAnsi="Times New Roman" w:cs="Times New Roman"/>
          <w:sz w:val="24"/>
          <w:szCs w:val="24"/>
        </w:rPr>
        <w:tab/>
        <w:t>______________</w: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207260</wp:posOffset>
                </wp:positionH>
                <wp:positionV relativeFrom="paragraph">
                  <wp:posOffset>150495</wp:posOffset>
                </wp:positionV>
                <wp:extent cx="1083945" cy="346710"/>
                <wp:effectExtent l="6985" t="13335" r="13970" b="11430"/>
                <wp:wrapNone/>
                <wp:docPr id="32" name="Ink 1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83945" cy="3467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22" o:spid="_x0000_s1026" type="#_x0000_t75" style="position:absolute;margin-left:173.3pt;margin-top:11.35pt;width:86.35pt;height:28.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">
                <v:imagedata r:id="rId153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702050</wp:posOffset>
                </wp:positionH>
                <wp:positionV relativeFrom="paragraph">
                  <wp:posOffset>34290</wp:posOffset>
                </wp:positionV>
                <wp:extent cx="1200150" cy="320040"/>
                <wp:effectExtent l="15875" t="15240" r="12700" b="17145"/>
                <wp:wrapNone/>
                <wp:docPr id="31" name="Ink 1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00150" cy="3200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23" o:spid="_x0000_s1026" type="#_x0000_t75" style="position:absolute;margin-left:291pt;margin-top:2.2pt;width:95.5pt;height:26.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">
                <v:imagedata r:id="rId155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106035</wp:posOffset>
                </wp:positionH>
                <wp:positionV relativeFrom="paragraph">
                  <wp:posOffset>164465</wp:posOffset>
                </wp:positionV>
                <wp:extent cx="419735" cy="207645"/>
                <wp:effectExtent l="10160" t="12065" r="8255" b="8890"/>
                <wp:wrapNone/>
                <wp:docPr id="30" name="Ink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19735" cy="2076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25" o:spid="_x0000_s1026" type="#_x0000_t75" style="position:absolute;margin-left:401.55pt;margin-top:12.45pt;width:34.05pt;height:17.3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">
                <v:imagedata r:id="rId157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766435</wp:posOffset>
                </wp:positionH>
                <wp:positionV relativeFrom="paragraph">
                  <wp:posOffset>161290</wp:posOffset>
                </wp:positionV>
                <wp:extent cx="678815" cy="174625"/>
                <wp:effectExtent l="13335" t="8890" r="12700" b="16510"/>
                <wp:wrapNone/>
                <wp:docPr id="29" name="Ink 1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78815" cy="1746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26" o:spid="_x0000_s1026" type="#_x0000_t75" style="position:absolute;margin-left:453.55pt;margin-top:12.2pt;width:54.45pt;height:14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">
                <v:imagedata r:id="rId159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532755</wp:posOffset>
                </wp:positionH>
                <wp:positionV relativeFrom="paragraph">
                  <wp:posOffset>2540</wp:posOffset>
                </wp:positionV>
                <wp:extent cx="132080" cy="180975"/>
                <wp:effectExtent l="8255" t="12065" r="21590" b="16510"/>
                <wp:wrapNone/>
                <wp:docPr id="28" name="Ink 1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2080" cy="1809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28" o:spid="_x0000_s1026" type="#_x0000_t75" style="position:absolute;margin-left:435.15pt;margin-top:-.3pt;width:11.4pt;height:15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">
                <v:imagedata r:id="rId161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1E9F">
        <w:rPr>
          <w:rFonts w:ascii="Times New Roman" w:hAnsi="Times New Roman" w:cs="Times New Roman"/>
          <w:sz w:val="24"/>
          <w:szCs w:val="24"/>
        </w:rPr>
        <w:t>13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2460" w:dyaOrig="360">
          <v:shape id="_x0000_i1042" type="#_x0000_t75" style="width:123pt;height:18pt" o:ole="">
            <v:imagedata r:id="rId162" o:title=""/>
          </v:shape>
          <o:OLEObject Type="Embed" ProgID="Equation.DSMT4" ShapeID="_x0000_i1042" DrawAspect="Content" ObjectID="_1414410887" r:id="rId163"/>
        </w:objec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</w:t>
      </w:r>
      <w:r>
        <w:rPr>
          <w:rFonts w:ascii="Times New Roman" w:hAnsi="Times New Roman" w:cs="Times New Roman"/>
          <w:sz w:val="24"/>
          <w:szCs w:val="24"/>
        </w:rPr>
        <w:tab/>
        <w:t>______________</w:t>
      </w:r>
      <w:r>
        <w:rPr>
          <w:rFonts w:ascii="Times New Roman" w:hAnsi="Times New Roman" w:cs="Times New Roman"/>
          <w:sz w:val="24"/>
          <w:szCs w:val="24"/>
        </w:rPr>
        <w:tab/>
        <w:t>______________</w:t>
      </w: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243455</wp:posOffset>
                </wp:positionH>
                <wp:positionV relativeFrom="paragraph">
                  <wp:posOffset>76835</wp:posOffset>
                </wp:positionV>
                <wp:extent cx="834390" cy="313690"/>
                <wp:effectExtent l="14605" t="17780" r="8255" b="11430"/>
                <wp:wrapNone/>
                <wp:docPr id="27" name="Ink 1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34390" cy="3136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29" o:spid="_x0000_s1026" type="#_x0000_t75" style="position:absolute;margin-left:176.15pt;margin-top:5.55pt;width:66.7pt;height:25.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">
                <v:imagedata r:id="rId165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664585</wp:posOffset>
                </wp:positionH>
                <wp:positionV relativeFrom="paragraph">
                  <wp:posOffset>15240</wp:posOffset>
                </wp:positionV>
                <wp:extent cx="995680" cy="307975"/>
                <wp:effectExtent l="16510" t="13335" r="6985" b="12065"/>
                <wp:wrapNone/>
                <wp:docPr id="26" name="Ink 1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95680" cy="3079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31" o:spid="_x0000_s1026" type="#_x0000_t75" style="position:absolute;margin-left:288.05pt;margin-top:.7pt;width:79.4pt;height:25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">
                <v:imagedata r:id="rId167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5060950</wp:posOffset>
                </wp:positionH>
                <wp:positionV relativeFrom="paragraph">
                  <wp:posOffset>53975</wp:posOffset>
                </wp:positionV>
                <wp:extent cx="542925" cy="307975"/>
                <wp:effectExtent l="12700" t="13970" r="6350" b="11430"/>
                <wp:wrapNone/>
                <wp:docPr id="25" name="Ink 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42925" cy="3079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33" o:spid="_x0000_s1026" type="#_x0000_t75" style="position:absolute;margin-left:398pt;margin-top:3.75pt;width:43.75pt;height:25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">
                <v:imagedata r:id="rId169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742305</wp:posOffset>
                </wp:positionH>
                <wp:positionV relativeFrom="paragraph">
                  <wp:posOffset>64770</wp:posOffset>
                </wp:positionV>
                <wp:extent cx="213995" cy="240665"/>
                <wp:effectExtent l="8255" t="15240" r="6350" b="10795"/>
                <wp:wrapNone/>
                <wp:docPr id="24" name="Ink 1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13995" cy="2406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34" o:spid="_x0000_s1026" type="#_x0000_t75" style="position:absolute;margin-left:451.65pt;margin-top:4.6pt;width:17.85pt;height:19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">
                <v:imagedata r:id="rId171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97790</wp:posOffset>
                </wp:positionV>
                <wp:extent cx="883285" cy="226695"/>
                <wp:effectExtent l="19050" t="10160" r="12065" b="20320"/>
                <wp:wrapNone/>
                <wp:docPr id="23" name="Ink 1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83285" cy="2266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36" o:spid="_x0000_s1026" type="#_x0000_t75" style="position:absolute;margin-left:440.5pt;margin-top:7.2pt;width:70.55pt;height:18.8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">
                <v:imagedata r:id="rId173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199765</wp:posOffset>
                </wp:positionH>
                <wp:positionV relativeFrom="paragraph">
                  <wp:posOffset>18415</wp:posOffset>
                </wp:positionV>
                <wp:extent cx="6985" cy="131445"/>
                <wp:effectExtent l="8890" t="10795" r="12700" b="10160"/>
                <wp:wrapNone/>
                <wp:docPr id="22" name="Ink 1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985" cy="1314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30" o:spid="_x0000_s1026" type="#_x0000_t75" style="position:absolute;margin-left:251.45pt;margin-top:.95pt;width:1.55pt;height:11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">
                <v:imagedata r:id="rId175" o:title=""/>
                <o:lock v:ext="edit" rotation="t" verticies="t" shapetype="t"/>
              </v:shape>
            </w:pict>
          </mc:Fallback>
        </mc:AlternateContent>
      </w:r>
      <w:r w:rsidR="003F1E9F" w:rsidRPr="003F1E9F">
        <w:rPr>
          <w:rFonts w:ascii="Times New Roman" w:hAnsi="Times New Roman" w:cs="Times New Roman"/>
          <w:sz w:val="24"/>
          <w:szCs w:val="24"/>
        </w:rPr>
        <w:t>14.</w: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2620" w:dyaOrig="360">
          <v:shape id="_x0000_i1043" type="#_x0000_t75" style="width:131.25pt;height:18pt" o:ole="">
            <v:imagedata r:id="rId176" o:title=""/>
          </v:shape>
          <o:OLEObject Type="Embed" ProgID="Equation.DSMT4" ShapeID="_x0000_i1043" DrawAspect="Content" ObjectID="_1414410888" r:id="rId177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3F1E9F">
        <w:rPr>
          <w:rFonts w:ascii="Times New Roman" w:hAnsi="Times New Roman" w:cs="Times New Roman"/>
          <w:sz w:val="24"/>
          <w:szCs w:val="24"/>
        </w:rPr>
        <w:t>_____________</w:t>
      </w:r>
      <w:r w:rsidR="003F1E9F">
        <w:rPr>
          <w:rFonts w:ascii="Times New Roman" w:hAnsi="Times New Roman" w:cs="Times New Roman"/>
          <w:sz w:val="24"/>
          <w:szCs w:val="24"/>
        </w:rPr>
        <w:tab/>
        <w:t>______________</w:t>
      </w:r>
      <w:r w:rsidR="003F1E9F">
        <w:rPr>
          <w:rFonts w:ascii="Times New Roman" w:hAnsi="Times New Roman" w:cs="Times New Roman"/>
          <w:sz w:val="24"/>
          <w:szCs w:val="24"/>
        </w:rPr>
        <w:tab/>
        <w:t>______________</w:t>
      </w: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345430</wp:posOffset>
                </wp:positionH>
                <wp:positionV relativeFrom="paragraph">
                  <wp:posOffset>287655</wp:posOffset>
                </wp:positionV>
                <wp:extent cx="562610" cy="268605"/>
                <wp:effectExtent l="11430" t="20955" r="6985" b="15240"/>
                <wp:wrapNone/>
                <wp:docPr id="21" name="Ink 1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62610" cy="2686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37" o:spid="_x0000_s1026" type="#_x0000_t75" style="position:absolute;margin-left:420.4pt;margin-top:22.15pt;width:45.3pt;height:22.1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">
                <v:imagedata r:id="rId179" o:title=""/>
                <o:lock v:ext="edit" rotation="t" verticies="t" shapetype="t"/>
              </v:shape>
            </w:pict>
          </mc:Fallback>
        </mc:AlternateContent>
      </w:r>
      <w:r w:rsidR="003F1E9F" w:rsidRPr="003F1E9F">
        <w:rPr>
          <w:rFonts w:ascii="Times New Roman" w:hAnsi="Times New Roman" w:cs="Times New Roman"/>
          <w:sz w:val="24"/>
          <w:szCs w:val="24"/>
        </w:rPr>
        <w:t>15.</w: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  <w:t xml:space="preserve">The function </w:t>
      </w:r>
      <w:r w:rsidR="003F1E9F" w:rsidRPr="003F1E9F">
        <w:rPr>
          <w:rFonts w:ascii="Times New Roman" w:hAnsi="Times New Roman" w:cs="Times New Roman"/>
          <w:i/>
          <w:sz w:val="24"/>
          <w:szCs w:val="24"/>
        </w:rPr>
        <w:t>h</w:t>
      </w:r>
      <w:r w:rsidR="003F1E9F" w:rsidRPr="003F1E9F">
        <w:rPr>
          <w:rFonts w:ascii="Times New Roman" w:hAnsi="Times New Roman" w:cs="Times New Roman"/>
          <w:sz w:val="24"/>
          <w:szCs w:val="24"/>
        </w:rPr>
        <w:t xml:space="preserve"> is the set of ordered pairs (1, 3), (2, 4), (3, 2), (4, 6), (5, 5), (6, 1).   The function </w:t>
      </w:r>
      <w:r w:rsidR="003F1E9F" w:rsidRPr="003F1E9F">
        <w:rPr>
          <w:rFonts w:ascii="Times New Roman" w:hAnsi="Times New Roman" w:cs="Times New Roman"/>
          <w:i/>
          <w:sz w:val="24"/>
          <w:szCs w:val="24"/>
        </w:rPr>
        <w:t>k</w:t>
      </w:r>
      <w:r w:rsidR="003F1E9F" w:rsidRPr="003F1E9F">
        <w:rPr>
          <w:rFonts w:ascii="Times New Roman" w:hAnsi="Times New Roman" w:cs="Times New Roman"/>
          <w:sz w:val="24"/>
          <w:szCs w:val="24"/>
        </w:rPr>
        <w:t xml:space="preserve"> is the set of ordered pairs (1, 5), (2, 3), (3, 6), (4, 4), (5, 7), (6, 2).  Find each value.</w:t>
      </w: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735455</wp:posOffset>
                </wp:positionH>
                <wp:positionV relativeFrom="paragraph">
                  <wp:posOffset>144145</wp:posOffset>
                </wp:positionV>
                <wp:extent cx="295275" cy="692785"/>
                <wp:effectExtent l="11430" t="8890" r="7620" b="3175"/>
                <wp:wrapNone/>
                <wp:docPr id="20" name="Ink 1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95275" cy="6927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39" o:spid="_x0000_s1026" type="#_x0000_t75" style="position:absolute;margin-left:136.15pt;margin-top:10.85pt;width:24.25pt;height:55.5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">
                <v:imagedata r:id="rId181" o:title=""/>
                <o:lock v:ext="edit" rotation="t" verticies="t" shapetype="t"/>
              </v:shape>
            </w:pict>
          </mc:Fallback>
        </mc:AlternateContent>
      </w:r>
    </w:p>
    <w:p w:rsid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1E9F">
        <w:rPr>
          <w:rFonts w:ascii="Times New Roman" w:hAnsi="Times New Roman" w:cs="Times New Roman"/>
          <w:sz w:val="24"/>
          <w:szCs w:val="24"/>
        </w:rPr>
        <w:t>a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44" type="#_x0000_t75" style="width:48.75pt;height:15.75pt" o:ole="">
            <v:imagedata r:id="rId182" o:title=""/>
          </v:shape>
          <o:OLEObject Type="Embed" ProgID="Equation.DSMT4" ShapeID="_x0000_i1044" DrawAspect="Content" ObjectID="_1414410889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sz w:val="24"/>
          <w:szCs w:val="24"/>
        </w:rPr>
        <w:t>b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45" type="#_x0000_t75" style="width:48.75pt;height:15.75pt" o:ole="">
            <v:imagedata r:id="rId184" o:title=""/>
          </v:shape>
          <o:OLEObject Type="Embed" ProgID="Equation.DSMT4" ShapeID="_x0000_i1045" DrawAspect="Content" ObjectID="_1414410890" r:id="rId185"/>
        </w:objec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_</w:t>
      </w: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367020</wp:posOffset>
                </wp:positionH>
                <wp:positionV relativeFrom="paragraph">
                  <wp:posOffset>133985</wp:posOffset>
                </wp:positionV>
                <wp:extent cx="475615" cy="885190"/>
                <wp:effectExtent l="13970" t="17780" r="15240" b="11430"/>
                <wp:wrapNone/>
                <wp:docPr id="19" name="Ink 1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75615" cy="8851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38" o:spid="_x0000_s1026" type="#_x0000_t75" style="position:absolute;margin-left:422.1pt;margin-top:10.05pt;width:38.45pt;height:70.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">
                <v:imagedata r:id="rId187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1E9F">
        <w:rPr>
          <w:rFonts w:ascii="Times New Roman" w:hAnsi="Times New Roman" w:cs="Times New Roman"/>
          <w:sz w:val="24"/>
          <w:szCs w:val="24"/>
        </w:rPr>
        <w:t>c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46" type="#_x0000_t75" style="width:48.75pt;height:15.75pt" o:ole="">
            <v:imagedata r:id="rId188" o:title=""/>
          </v:shape>
          <o:OLEObject Type="Embed" ProgID="Equation.DSMT4" ShapeID="_x0000_i1046" DrawAspect="Content" ObjectID="_1414410891" r:id="rId189"/>
        </w:objec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sz w:val="24"/>
          <w:szCs w:val="24"/>
        </w:rPr>
        <w:t>d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47" type="#_x0000_t75" style="width:44.25pt;height:15.75pt" o:ole="">
            <v:imagedata r:id="rId190" o:title=""/>
          </v:shape>
          <o:OLEObject Type="Embed" ProgID="Equation.DSMT4" ShapeID="_x0000_i1047" DrawAspect="Content" ObjectID="_1414410892" r:id="rId191"/>
        </w:objec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_</w:t>
      </w: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645920</wp:posOffset>
                </wp:positionH>
                <wp:positionV relativeFrom="paragraph">
                  <wp:posOffset>5080</wp:posOffset>
                </wp:positionV>
                <wp:extent cx="615315" cy="330200"/>
                <wp:effectExtent l="7620" t="20320" r="24765" b="20955"/>
                <wp:wrapNone/>
                <wp:docPr id="18" name="Ink 1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15315" cy="3302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40" o:spid="_x0000_s1026" type="#_x0000_t75" style="position:absolute;margin-left:129.1pt;margin-top:-.1pt;width:49.45pt;height:2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">
                <v:imagedata r:id="rId193" o:title=""/>
                <o:lock v:ext="edit" rotation="t" verticies="t" shapetype="t"/>
              </v:shape>
            </w:pict>
          </mc:Fallback>
        </mc:AlternateContent>
      </w:r>
    </w:p>
    <w:p w:rsid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1E9F">
        <w:rPr>
          <w:rFonts w:ascii="Times New Roman" w:hAnsi="Times New Roman" w:cs="Times New Roman"/>
          <w:sz w:val="24"/>
          <w:szCs w:val="24"/>
        </w:rPr>
        <w:t>e.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48" type="#_x0000_t75" style="width:44.25pt;height:15.75pt" o:ole="">
            <v:imagedata r:id="rId194" o:title=""/>
          </v:shape>
          <o:OLEObject Type="Embed" ProgID="Equation.DSMT4" ShapeID="_x0000_i1048" DrawAspect="Content" ObjectID="_1414410893" r:id="rId195"/>
        </w:objec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F1E9F">
        <w:rPr>
          <w:rFonts w:ascii="Times New Roman" w:hAnsi="Times New Roman" w:cs="Times New Roman"/>
          <w:sz w:val="24"/>
          <w:szCs w:val="24"/>
        </w:rPr>
        <w:t>f.</w:t>
      </w:r>
      <w:r w:rsidRPr="003F1E9F">
        <w:rPr>
          <w:rFonts w:ascii="Times New Roman" w:hAnsi="Times New Roman" w:cs="Times New Roman"/>
          <w:sz w:val="24"/>
          <w:szCs w:val="24"/>
        </w:rPr>
        <w:tab/>
        <w:t>(h+k)(1)</w:t>
      </w:r>
      <w:r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__</w:t>
      </w: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1E9F" w:rsidRPr="003F1E9F" w:rsidRDefault="003F1E9F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1E9F" w:rsidRP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102995</wp:posOffset>
                </wp:positionH>
                <wp:positionV relativeFrom="paragraph">
                  <wp:posOffset>201295</wp:posOffset>
                </wp:positionV>
                <wp:extent cx="1878330" cy="344805"/>
                <wp:effectExtent l="26670" t="14605" r="19050" b="21590"/>
                <wp:wrapNone/>
                <wp:docPr id="17" name="Ink 1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78330" cy="3448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41" o:spid="_x0000_s1026" type="#_x0000_t75" style="position:absolute;margin-left:86.35pt;margin-top:15.35pt;width:148.9pt;height:28.1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">
                <v:imagedata r:id="rId197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528310</wp:posOffset>
                </wp:positionH>
                <wp:positionV relativeFrom="paragraph">
                  <wp:posOffset>123825</wp:posOffset>
                </wp:positionV>
                <wp:extent cx="1193800" cy="431800"/>
                <wp:effectExtent l="13335" t="13335" r="21590" b="50165"/>
                <wp:wrapNone/>
                <wp:docPr id="16" name="Ink 1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93800" cy="4318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55" o:spid="_x0000_s1026" type="#_x0000_t75" style="position:absolute;margin-left:434.8pt;margin-top:9.25pt;width:95pt;height:35.0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">
                <v:imagedata r:id="rId199" o:title=""/>
                <o:lock v:ext="edit" rotation="t" verticies="t" shapetype="t"/>
              </v:shape>
            </w:pict>
          </mc:Fallback>
        </mc:AlternateContent>
      </w:r>
      <w:r w:rsidR="003F1E9F" w:rsidRPr="003F1E9F">
        <w:rPr>
          <w:rFonts w:ascii="Times New Roman" w:hAnsi="Times New Roman" w:cs="Times New Roman"/>
          <w:sz w:val="24"/>
          <w:szCs w:val="24"/>
        </w:rPr>
        <w:t xml:space="preserve">Let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049" type="#_x0000_t75" style="width:56.25pt;height:18pt" o:ole="">
            <v:imagedata r:id="rId200" o:title=""/>
          </v:shape>
          <o:OLEObject Type="Embed" ProgID="Equation.DSMT4" ShapeID="_x0000_i1049" DrawAspect="Content" ObjectID="_1414410894" r:id="rId201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 xml:space="preserve"> and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050" type="#_x0000_t75" style="width:66pt;height:15.75pt" o:ole="">
            <v:imagedata r:id="rId202" o:title=""/>
          </v:shape>
          <o:OLEObject Type="Embed" ProgID="Equation.DSMT4" ShapeID="_x0000_i1050" DrawAspect="Content" ObjectID="_1414410895" r:id="rId203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>.  Find each value or expression.</w:t>
      </w:r>
    </w:p>
    <w:p w:rsidR="006E30DA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794250</wp:posOffset>
                </wp:positionH>
                <wp:positionV relativeFrom="paragraph">
                  <wp:posOffset>26670</wp:posOffset>
                </wp:positionV>
                <wp:extent cx="324485" cy="233045"/>
                <wp:effectExtent l="12700" t="20955" r="5715" b="12700"/>
                <wp:wrapNone/>
                <wp:docPr id="15" name="Ink 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24485" cy="2330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52" o:spid="_x0000_s1026" type="#_x0000_t75" style="position:absolute;margin-left:377pt;margin-top:1.6pt;width:26.55pt;height:19.3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">
                <v:imagedata r:id="rId205" o:title=""/>
                <o:lock v:ext="edit" rotation="t" verticies="t" shapetype="t"/>
              </v:shape>
            </w:pict>
          </mc:Fallback>
        </mc:AlternateContent>
      </w:r>
    </w:p>
    <w:p w:rsidR="003F1E9F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267325</wp:posOffset>
                </wp:positionH>
                <wp:positionV relativeFrom="paragraph">
                  <wp:posOffset>30480</wp:posOffset>
                </wp:positionV>
                <wp:extent cx="118110" cy="10160"/>
                <wp:effectExtent l="9525" t="9525" r="15240" b="8890"/>
                <wp:wrapNone/>
                <wp:docPr id="14" name="Ink 1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8110" cy="101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53" o:spid="_x0000_s1026" type="#_x0000_t75" style="position:absolute;margin-left:414.25pt;margin-top:1.9pt;width:10.3pt;height:1.8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">
                <v:imagedata r:id="rId207" o:title=""/>
                <o:lock v:ext="edit" rotation="t" verticies="t" shapetype="t"/>
              </v:shape>
            </w:pict>
          </mc:Fallback>
        </mc:AlternateContent>
      </w:r>
      <w:r w:rsidR="003F1E9F" w:rsidRPr="003F1E9F">
        <w:rPr>
          <w:rFonts w:ascii="Times New Roman" w:hAnsi="Times New Roman" w:cs="Times New Roman"/>
          <w:sz w:val="24"/>
          <w:szCs w:val="24"/>
        </w:rPr>
        <w:t>1</w:t>
      </w:r>
      <w:r w:rsidR="006E30DA">
        <w:rPr>
          <w:rFonts w:ascii="Times New Roman" w:hAnsi="Times New Roman" w:cs="Times New Roman"/>
          <w:sz w:val="24"/>
          <w:szCs w:val="24"/>
        </w:rPr>
        <w:t>6</w:t>
      </w:r>
      <w:r w:rsidR="003F1E9F" w:rsidRPr="003F1E9F">
        <w:rPr>
          <w:rFonts w:ascii="Times New Roman" w:hAnsi="Times New Roman" w:cs="Times New Roman"/>
          <w:sz w:val="24"/>
          <w:szCs w:val="24"/>
        </w:rPr>
        <w:t>.</w:t>
      </w:r>
      <w:r w:rsidR="006E30DA">
        <w:rPr>
          <w:rFonts w:ascii="Times New Roman" w:hAnsi="Times New Roman" w:cs="Times New Roman"/>
          <w:sz w:val="24"/>
          <w:szCs w:val="24"/>
        </w:rPr>
        <w:t xml:space="preserve">  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51" type="#_x0000_t75" style="width:53.25pt;height:15.75pt" o:ole="">
            <v:imagedata r:id="rId208" o:title=""/>
          </v:shape>
          <o:OLEObject Type="Embed" ProgID="Equation.DSMT4" ShapeID="_x0000_i1051" DrawAspect="Content" ObjectID="_1414410896" r:id="rId209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6E30DA">
        <w:rPr>
          <w:rFonts w:ascii="Times New Roman" w:hAnsi="Times New Roman" w:cs="Times New Roman"/>
          <w:sz w:val="24"/>
          <w:szCs w:val="24"/>
        </w:rPr>
        <w:t>_________________</w:t>
      </w:r>
      <w:r w:rsidR="006E30DA">
        <w:rPr>
          <w:rFonts w:ascii="Times New Roman" w:hAnsi="Times New Roman" w:cs="Times New Roman"/>
          <w:sz w:val="24"/>
          <w:szCs w:val="24"/>
        </w:rPr>
        <w:tab/>
      </w:r>
      <w:r w:rsidR="006E30DA">
        <w:rPr>
          <w:rFonts w:ascii="Times New Roman" w:hAnsi="Times New Roman" w:cs="Times New Roman"/>
          <w:sz w:val="24"/>
          <w:szCs w:val="24"/>
        </w:rPr>
        <w:tab/>
      </w:r>
      <w:r w:rsidR="006E30DA">
        <w:rPr>
          <w:rFonts w:ascii="Times New Roman" w:hAnsi="Times New Roman" w:cs="Times New Roman"/>
          <w:sz w:val="24"/>
          <w:szCs w:val="24"/>
        </w:rPr>
        <w:tab/>
        <w:t xml:space="preserve">17.  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52" type="#_x0000_t75" style="width:51pt;height:15.75pt" o:ole="">
            <v:imagedata r:id="rId210" o:title=""/>
          </v:shape>
          <o:OLEObject Type="Embed" ProgID="Equation.DSMT4" ShapeID="_x0000_i1052" DrawAspect="Content" ObjectID="_1414410897" r:id="rId211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 w:rsidR="006E30DA">
        <w:rPr>
          <w:rFonts w:ascii="Times New Roman" w:hAnsi="Times New Roman" w:cs="Times New Roman"/>
          <w:sz w:val="24"/>
          <w:szCs w:val="24"/>
        </w:rPr>
        <w:t>________________</w:t>
      </w:r>
    </w:p>
    <w:p w:rsidR="006E30DA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036320</wp:posOffset>
                </wp:positionH>
                <wp:positionV relativeFrom="paragraph">
                  <wp:posOffset>24765</wp:posOffset>
                </wp:positionV>
                <wp:extent cx="2061845" cy="880110"/>
                <wp:effectExtent l="7620" t="9525" r="35560" b="15240"/>
                <wp:wrapNone/>
                <wp:docPr id="13" name="Ink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061845" cy="8801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43" o:spid="_x0000_s1026" type="#_x0000_t75" style="position:absolute;margin-left:81.1pt;margin-top:1.45pt;width:163.35pt;height:70.3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">
                <v:imagedata r:id="rId213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855210</wp:posOffset>
                </wp:positionH>
                <wp:positionV relativeFrom="paragraph">
                  <wp:posOffset>78740</wp:posOffset>
                </wp:positionV>
                <wp:extent cx="1947545" cy="431800"/>
                <wp:effectExtent l="6985" t="25400" r="26670" b="9525"/>
                <wp:wrapNone/>
                <wp:docPr id="12" name="Ink 1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947545" cy="4318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56" o:spid="_x0000_s1026" type="#_x0000_t75" style="position:absolute;margin-left:381.8pt;margin-top:5.7pt;width:154.35pt;height:3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">
                <v:imagedata r:id="rId215" o:title=""/>
                <o:lock v:ext="edit" rotation="t" verticies="t" shapetype="t"/>
              </v:shape>
            </w:pict>
          </mc:Fallback>
        </mc:AlternateContent>
      </w:r>
    </w:p>
    <w:p w:rsidR="006E30DA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002030</wp:posOffset>
                </wp:positionH>
                <wp:positionV relativeFrom="paragraph">
                  <wp:posOffset>16510</wp:posOffset>
                </wp:positionV>
                <wp:extent cx="96520" cy="298450"/>
                <wp:effectExtent l="20955" t="14605" r="6350" b="10795"/>
                <wp:wrapNone/>
                <wp:docPr id="11" name="Ink 1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6520" cy="2984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42" o:spid="_x0000_s1026" type="#_x0000_t75" style="position:absolute;margin-left:78.4pt;margin-top:.8pt;width:8.6pt;height:24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">
                <v:imagedata r:id="rId217" o:title=""/>
                <o:lock v:ext="edit" rotation="t" verticies="t" shapetype="t"/>
              </v:shape>
            </w:pict>
          </mc:Fallback>
        </mc:AlternateContent>
      </w:r>
    </w:p>
    <w:p w:rsidR="003F1E9F" w:rsidRDefault="006E30DA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. 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53" type="#_x0000_t75" style="width:54pt;height:15.75pt" o:ole="">
            <v:imagedata r:id="rId218" o:title=""/>
          </v:shape>
          <o:OLEObject Type="Embed" ProgID="Equation.DSMT4" ShapeID="_x0000_i1053" DrawAspect="Content" ObjectID="_1414410898" r:id="rId219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19. 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54" type="#_x0000_t75" style="width:57.75pt;height:15.75pt" o:ole="">
            <v:imagedata r:id="rId220" o:title=""/>
          </v:shape>
          <o:OLEObject Type="Embed" ProgID="Equation.DSMT4" ShapeID="_x0000_i1054" DrawAspect="Content" ObjectID="_1414410899" r:id="rId221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</w:t>
      </w:r>
    </w:p>
    <w:p w:rsidR="006E30DA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318260</wp:posOffset>
                </wp:positionH>
                <wp:positionV relativeFrom="paragraph">
                  <wp:posOffset>64770</wp:posOffset>
                </wp:positionV>
                <wp:extent cx="1593850" cy="489585"/>
                <wp:effectExtent l="13335" t="15240" r="21590" b="38100"/>
                <wp:wrapNone/>
                <wp:docPr id="10" name="Ink 1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593850" cy="4895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45" o:spid="_x0000_s1026" type="#_x0000_t75" style="position:absolute;margin-left:103.3pt;margin-top:4.6pt;width:126.5pt;height:39.5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">
                <v:imagedata r:id="rId223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749165</wp:posOffset>
                </wp:positionH>
                <wp:positionV relativeFrom="paragraph">
                  <wp:posOffset>90170</wp:posOffset>
                </wp:positionV>
                <wp:extent cx="2395220" cy="517525"/>
                <wp:effectExtent l="15240" t="31115" r="27940" b="13335"/>
                <wp:wrapNone/>
                <wp:docPr id="9" name="Ink 1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395220" cy="5175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58" o:spid="_x0000_s1026" type="#_x0000_t75" style="position:absolute;margin-left:373.45pt;margin-top:6.6pt;width:189.6pt;height:41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">
                <v:imagedata r:id="rId225" o:title=""/>
                <o:lock v:ext="edit" rotation="t" verticies="t" shapetype="t"/>
              </v:shape>
            </w:pict>
          </mc:Fallback>
        </mc:AlternateContent>
      </w:r>
    </w:p>
    <w:p w:rsidR="006E30DA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189355</wp:posOffset>
                </wp:positionH>
                <wp:positionV relativeFrom="paragraph">
                  <wp:posOffset>11430</wp:posOffset>
                </wp:positionV>
                <wp:extent cx="72390" cy="304800"/>
                <wp:effectExtent l="8255" t="13335" r="14605" b="15240"/>
                <wp:wrapNone/>
                <wp:docPr id="8" name="Ink 1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2390" cy="3048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44" o:spid="_x0000_s1026" type="#_x0000_t75" style="position:absolute;margin-left:93.15pt;margin-top:.4pt;width:6.7pt;height: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">
                <v:imagedata r:id="rId227" o:title=""/>
                <o:lock v:ext="edit" rotation="t" verticies="t" shapetype="t"/>
              </v:shape>
            </w:pict>
          </mc:Fallback>
        </mc:AlternateContent>
      </w:r>
    </w:p>
    <w:p w:rsidR="003F1E9F" w:rsidRDefault="006E30DA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.  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55" type="#_x0000_t75" style="width:49.5pt;height:15.75pt" o:ole="">
            <v:imagedata r:id="rId228" o:title=""/>
          </v:shape>
          <o:OLEObject Type="Embed" ProgID="Equation.DSMT4" ShapeID="_x0000_i1055" DrawAspect="Content" ObjectID="_1414410900" r:id="rId229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1.  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56" type="#_x0000_t75" style="width:49.5pt;height:15.75pt" o:ole="">
            <v:imagedata r:id="rId230" o:title=""/>
          </v:shape>
          <o:OLEObject Type="Embed" ProgID="Equation.DSMT4" ShapeID="_x0000_i1056" DrawAspect="Content" ObjectID="_1414410901" r:id="rId231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</w:t>
      </w:r>
    </w:p>
    <w:p w:rsidR="006E30DA" w:rsidRDefault="006E30DA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E30DA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187450</wp:posOffset>
                </wp:positionH>
                <wp:positionV relativeFrom="paragraph">
                  <wp:posOffset>16510</wp:posOffset>
                </wp:positionV>
                <wp:extent cx="1665605" cy="304800"/>
                <wp:effectExtent l="6350" t="12700" r="13970" b="25400"/>
                <wp:wrapNone/>
                <wp:docPr id="7" name="Ink 1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65605" cy="3048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46" o:spid="_x0000_s1026" type="#_x0000_t75" style="position:absolute;margin-left:93pt;margin-top:.8pt;width:132.15pt;height: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">
                <v:imagedata r:id="rId233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841240</wp:posOffset>
                </wp:positionH>
                <wp:positionV relativeFrom="paragraph">
                  <wp:posOffset>10795</wp:posOffset>
                </wp:positionV>
                <wp:extent cx="1619250" cy="294005"/>
                <wp:effectExtent l="21590" t="16510" r="6985" b="22860"/>
                <wp:wrapNone/>
                <wp:docPr id="6" name="Ink 1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19250" cy="2940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59" o:spid="_x0000_s1026" type="#_x0000_t75" style="position:absolute;margin-left:380.7pt;margin-top:.35pt;width:128.5pt;height:24.1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">
                <v:imagedata r:id="rId235" o:title=""/>
                <o:lock v:ext="edit" rotation="t" verticies="t" shapetype="t"/>
              </v:shape>
            </w:pict>
          </mc:Fallback>
        </mc:AlternateContent>
      </w:r>
    </w:p>
    <w:p w:rsidR="003F1E9F" w:rsidRDefault="006E30DA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. 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57" type="#_x0000_t75" style="width:52.5pt;height:15.75pt" o:ole="">
            <v:imagedata r:id="rId236" o:title=""/>
          </v:shape>
          <o:OLEObject Type="Embed" ProgID="Equation.DSMT4" ShapeID="_x0000_i1057" DrawAspect="Content" ObjectID="_1414410902" r:id="rId237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3. 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58" type="#_x0000_t75" style="width:52.5pt;height:15.75pt" o:ole="">
            <v:imagedata r:id="rId238" o:title=""/>
          </v:shape>
          <o:OLEObject Type="Embed" ProgID="Equation.DSMT4" ShapeID="_x0000_i1058" DrawAspect="Content" ObjectID="_1414410903" r:id="rId239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</w:t>
      </w:r>
    </w:p>
    <w:p w:rsidR="006E30DA" w:rsidRDefault="006E30DA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E30DA" w:rsidRDefault="00621483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240155</wp:posOffset>
                </wp:positionH>
                <wp:positionV relativeFrom="paragraph">
                  <wp:posOffset>33020</wp:posOffset>
                </wp:positionV>
                <wp:extent cx="624205" cy="259080"/>
                <wp:effectExtent l="11430" t="13970" r="12065" b="12700"/>
                <wp:wrapNone/>
                <wp:docPr id="5" name="Ink 1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24205" cy="2590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47" o:spid="_x0000_s1026" type="#_x0000_t75" style="position:absolute;margin-left:97.15pt;margin-top:2.1pt;width:50.15pt;height:21.4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">
                <v:imagedata r:id="rId241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993900</wp:posOffset>
                </wp:positionH>
                <wp:positionV relativeFrom="paragraph">
                  <wp:posOffset>15240</wp:posOffset>
                </wp:positionV>
                <wp:extent cx="772160" cy="288925"/>
                <wp:effectExtent l="12700" t="15240" r="15240" b="10160"/>
                <wp:wrapNone/>
                <wp:docPr id="4" name="Ink 1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72160" cy="2889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48" o:spid="_x0000_s1026" type="#_x0000_t75" style="position:absolute;margin-left:156.5pt;margin-top:.7pt;width:61.8pt;height:23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">
                <v:imagedata r:id="rId243" o:title=""/>
                <o:lock v:ext="edit" rotation="t" verticies="t" shapetype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973955</wp:posOffset>
                </wp:positionH>
                <wp:positionV relativeFrom="paragraph">
                  <wp:posOffset>6350</wp:posOffset>
                </wp:positionV>
                <wp:extent cx="1464945" cy="322580"/>
                <wp:effectExtent l="20955" t="6350" r="9525" b="33020"/>
                <wp:wrapNone/>
                <wp:docPr id="3" name="Ink 1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64945" cy="3225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60" o:spid="_x0000_s1026" type="#_x0000_t75" style="position:absolute;margin-left:391.15pt;margin-top:0;width:116.35pt;height:26.4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">
                <v:imagedata r:id="rId245" o:title=""/>
                <o:lock v:ext="edit" rotation="t" verticies="t" shapetype="t"/>
              </v:shape>
            </w:pict>
          </mc:Fallback>
        </mc:AlternateContent>
      </w:r>
    </w:p>
    <w:p w:rsidR="003F1E9F" w:rsidRPr="003F1E9F" w:rsidRDefault="006E30DA" w:rsidP="003F1E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. 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59" type="#_x0000_t75" style="width:47.25pt;height:15.75pt" o:ole="">
            <v:imagedata r:id="rId246" o:title=""/>
          </v:shape>
          <o:OLEObject Type="Embed" ProgID="Equation.DSMT4" ShapeID="_x0000_i1059" DrawAspect="Content" ObjectID="_1414410904" r:id="rId247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  <w:t>_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5.  </w:t>
      </w:r>
      <w:r w:rsidR="003F1E9F" w:rsidRPr="003F1E9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60" type="#_x0000_t75" style="width:52.5pt;height:15.75pt" o:ole="">
            <v:imagedata r:id="rId248" o:title=""/>
          </v:shape>
          <o:OLEObject Type="Embed" ProgID="Equation.DSMT4" ShapeID="_x0000_i1060" DrawAspect="Content" ObjectID="_1414410905" r:id="rId249"/>
        </w:object>
      </w:r>
      <w:r w:rsidR="003F1E9F" w:rsidRPr="003F1E9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________________</w:t>
      </w:r>
    </w:p>
    <w:p w:rsidR="00D463C4" w:rsidRDefault="00D463C4"/>
    <w:sectPr w:rsidR="00D463C4" w:rsidSect="003F1E9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1E9F"/>
    <w:rsid w:val="0000158C"/>
    <w:rsid w:val="00005B7F"/>
    <w:rsid w:val="000205EE"/>
    <w:rsid w:val="0002349E"/>
    <w:rsid w:val="00036621"/>
    <w:rsid w:val="00042AAC"/>
    <w:rsid w:val="00047F46"/>
    <w:rsid w:val="00052749"/>
    <w:rsid w:val="00060ACE"/>
    <w:rsid w:val="00067759"/>
    <w:rsid w:val="0007416E"/>
    <w:rsid w:val="00074AFB"/>
    <w:rsid w:val="00080172"/>
    <w:rsid w:val="00080B37"/>
    <w:rsid w:val="00082A1F"/>
    <w:rsid w:val="000872B1"/>
    <w:rsid w:val="00090235"/>
    <w:rsid w:val="00090DF6"/>
    <w:rsid w:val="000945EE"/>
    <w:rsid w:val="000A0883"/>
    <w:rsid w:val="000A1E12"/>
    <w:rsid w:val="000A1EF2"/>
    <w:rsid w:val="000B2317"/>
    <w:rsid w:val="000B2842"/>
    <w:rsid w:val="000B2B4A"/>
    <w:rsid w:val="000C5268"/>
    <w:rsid w:val="000C6970"/>
    <w:rsid w:val="000E0659"/>
    <w:rsid w:val="000F572D"/>
    <w:rsid w:val="00103520"/>
    <w:rsid w:val="001103EB"/>
    <w:rsid w:val="001125DB"/>
    <w:rsid w:val="00112FA1"/>
    <w:rsid w:val="00142A79"/>
    <w:rsid w:val="0015159A"/>
    <w:rsid w:val="001523E6"/>
    <w:rsid w:val="0016218A"/>
    <w:rsid w:val="001650A1"/>
    <w:rsid w:val="001768F0"/>
    <w:rsid w:val="00184F21"/>
    <w:rsid w:val="001869EE"/>
    <w:rsid w:val="001A0260"/>
    <w:rsid w:val="001A6264"/>
    <w:rsid w:val="001B2F69"/>
    <w:rsid w:val="001B4812"/>
    <w:rsid w:val="001D2100"/>
    <w:rsid w:val="001D5D34"/>
    <w:rsid w:val="001E26A4"/>
    <w:rsid w:val="001E76C4"/>
    <w:rsid w:val="001F1FD1"/>
    <w:rsid w:val="00203A35"/>
    <w:rsid w:val="00203C44"/>
    <w:rsid w:val="002075E7"/>
    <w:rsid w:val="00222189"/>
    <w:rsid w:val="002236DC"/>
    <w:rsid w:val="0023107C"/>
    <w:rsid w:val="00231168"/>
    <w:rsid w:val="00245876"/>
    <w:rsid w:val="00247777"/>
    <w:rsid w:val="00253C11"/>
    <w:rsid w:val="00266F2B"/>
    <w:rsid w:val="00283466"/>
    <w:rsid w:val="00290A1D"/>
    <w:rsid w:val="002B0F20"/>
    <w:rsid w:val="002C25DA"/>
    <w:rsid w:val="002C2C8E"/>
    <w:rsid w:val="002D25D2"/>
    <w:rsid w:val="002D40A2"/>
    <w:rsid w:val="002F3EFB"/>
    <w:rsid w:val="00306E74"/>
    <w:rsid w:val="0031410D"/>
    <w:rsid w:val="003148EB"/>
    <w:rsid w:val="003335CC"/>
    <w:rsid w:val="00334641"/>
    <w:rsid w:val="00337FE1"/>
    <w:rsid w:val="00352053"/>
    <w:rsid w:val="00360613"/>
    <w:rsid w:val="0036068D"/>
    <w:rsid w:val="00361CA8"/>
    <w:rsid w:val="00371031"/>
    <w:rsid w:val="00383478"/>
    <w:rsid w:val="0038501C"/>
    <w:rsid w:val="003A3F45"/>
    <w:rsid w:val="003C1F95"/>
    <w:rsid w:val="003C31B4"/>
    <w:rsid w:val="003C6A41"/>
    <w:rsid w:val="003D2C2F"/>
    <w:rsid w:val="003D2D50"/>
    <w:rsid w:val="003D6547"/>
    <w:rsid w:val="003E455D"/>
    <w:rsid w:val="003F1E9F"/>
    <w:rsid w:val="0040131A"/>
    <w:rsid w:val="00405935"/>
    <w:rsid w:val="00406237"/>
    <w:rsid w:val="00406A97"/>
    <w:rsid w:val="00430633"/>
    <w:rsid w:val="0043715F"/>
    <w:rsid w:val="00444FD7"/>
    <w:rsid w:val="00453932"/>
    <w:rsid w:val="00470C16"/>
    <w:rsid w:val="00482263"/>
    <w:rsid w:val="00490324"/>
    <w:rsid w:val="004A23CE"/>
    <w:rsid w:val="004A2802"/>
    <w:rsid w:val="004B5D11"/>
    <w:rsid w:val="004D79B1"/>
    <w:rsid w:val="004E0C05"/>
    <w:rsid w:val="004E5451"/>
    <w:rsid w:val="004E65C9"/>
    <w:rsid w:val="004F0780"/>
    <w:rsid w:val="004F48A3"/>
    <w:rsid w:val="005028D4"/>
    <w:rsid w:val="00520F76"/>
    <w:rsid w:val="005237D7"/>
    <w:rsid w:val="00524E2E"/>
    <w:rsid w:val="005321DD"/>
    <w:rsid w:val="005330D4"/>
    <w:rsid w:val="005447E6"/>
    <w:rsid w:val="00564A14"/>
    <w:rsid w:val="0057044C"/>
    <w:rsid w:val="005714D3"/>
    <w:rsid w:val="005801F0"/>
    <w:rsid w:val="005944D9"/>
    <w:rsid w:val="005A609D"/>
    <w:rsid w:val="005B42EA"/>
    <w:rsid w:val="005C68EB"/>
    <w:rsid w:val="005D774B"/>
    <w:rsid w:val="005E16B2"/>
    <w:rsid w:val="005E7352"/>
    <w:rsid w:val="005F2F8C"/>
    <w:rsid w:val="005F35D4"/>
    <w:rsid w:val="0060448A"/>
    <w:rsid w:val="00605B33"/>
    <w:rsid w:val="00613B5F"/>
    <w:rsid w:val="00621483"/>
    <w:rsid w:val="0062533A"/>
    <w:rsid w:val="00627EB9"/>
    <w:rsid w:val="00632805"/>
    <w:rsid w:val="00634337"/>
    <w:rsid w:val="006347CF"/>
    <w:rsid w:val="00635EA6"/>
    <w:rsid w:val="00645E42"/>
    <w:rsid w:val="00650803"/>
    <w:rsid w:val="006572F3"/>
    <w:rsid w:val="00660450"/>
    <w:rsid w:val="00660670"/>
    <w:rsid w:val="0068133C"/>
    <w:rsid w:val="00682EB1"/>
    <w:rsid w:val="00685967"/>
    <w:rsid w:val="0069016C"/>
    <w:rsid w:val="0069625C"/>
    <w:rsid w:val="006A792E"/>
    <w:rsid w:val="006B47B4"/>
    <w:rsid w:val="006B50EA"/>
    <w:rsid w:val="006D4999"/>
    <w:rsid w:val="006E0D21"/>
    <w:rsid w:val="006E30DA"/>
    <w:rsid w:val="006E34A0"/>
    <w:rsid w:val="006F11AE"/>
    <w:rsid w:val="006F1B01"/>
    <w:rsid w:val="007151CD"/>
    <w:rsid w:val="00716085"/>
    <w:rsid w:val="0071680E"/>
    <w:rsid w:val="00732A61"/>
    <w:rsid w:val="00737639"/>
    <w:rsid w:val="00753BD1"/>
    <w:rsid w:val="00764B20"/>
    <w:rsid w:val="00765394"/>
    <w:rsid w:val="00766A66"/>
    <w:rsid w:val="00773646"/>
    <w:rsid w:val="007872A4"/>
    <w:rsid w:val="00791E4E"/>
    <w:rsid w:val="00792726"/>
    <w:rsid w:val="00796480"/>
    <w:rsid w:val="007C38A5"/>
    <w:rsid w:val="007C5F3B"/>
    <w:rsid w:val="007C63FD"/>
    <w:rsid w:val="007D4C89"/>
    <w:rsid w:val="007D4E17"/>
    <w:rsid w:val="007E369F"/>
    <w:rsid w:val="007E3903"/>
    <w:rsid w:val="007F27F3"/>
    <w:rsid w:val="007F2926"/>
    <w:rsid w:val="007F7AF3"/>
    <w:rsid w:val="00804E7A"/>
    <w:rsid w:val="00807928"/>
    <w:rsid w:val="00822E7F"/>
    <w:rsid w:val="0083662F"/>
    <w:rsid w:val="008374D3"/>
    <w:rsid w:val="00842298"/>
    <w:rsid w:val="008503D7"/>
    <w:rsid w:val="0085426E"/>
    <w:rsid w:val="008662D6"/>
    <w:rsid w:val="00870F92"/>
    <w:rsid w:val="00876238"/>
    <w:rsid w:val="00880C63"/>
    <w:rsid w:val="008864C2"/>
    <w:rsid w:val="008870BA"/>
    <w:rsid w:val="008956E7"/>
    <w:rsid w:val="008A0F5C"/>
    <w:rsid w:val="008A49EF"/>
    <w:rsid w:val="008A57AE"/>
    <w:rsid w:val="008C2F25"/>
    <w:rsid w:val="008C48F4"/>
    <w:rsid w:val="008D730B"/>
    <w:rsid w:val="008F5888"/>
    <w:rsid w:val="00920AFC"/>
    <w:rsid w:val="0094235E"/>
    <w:rsid w:val="00943449"/>
    <w:rsid w:val="00946068"/>
    <w:rsid w:val="009512EE"/>
    <w:rsid w:val="00952522"/>
    <w:rsid w:val="00953354"/>
    <w:rsid w:val="00964966"/>
    <w:rsid w:val="00964AFE"/>
    <w:rsid w:val="00967EA4"/>
    <w:rsid w:val="00970804"/>
    <w:rsid w:val="009817DD"/>
    <w:rsid w:val="00997EF0"/>
    <w:rsid w:val="009C14E0"/>
    <w:rsid w:val="009E5273"/>
    <w:rsid w:val="00A04037"/>
    <w:rsid w:val="00A26600"/>
    <w:rsid w:val="00A323D2"/>
    <w:rsid w:val="00A52247"/>
    <w:rsid w:val="00A522EB"/>
    <w:rsid w:val="00A53F17"/>
    <w:rsid w:val="00A645DA"/>
    <w:rsid w:val="00A75F07"/>
    <w:rsid w:val="00A77D77"/>
    <w:rsid w:val="00A81591"/>
    <w:rsid w:val="00A85D32"/>
    <w:rsid w:val="00A97E2E"/>
    <w:rsid w:val="00AA1769"/>
    <w:rsid w:val="00AA2320"/>
    <w:rsid w:val="00AA3911"/>
    <w:rsid w:val="00AB09E7"/>
    <w:rsid w:val="00AB1A0A"/>
    <w:rsid w:val="00AB3201"/>
    <w:rsid w:val="00AB5D27"/>
    <w:rsid w:val="00AB77E7"/>
    <w:rsid w:val="00AC0EE8"/>
    <w:rsid w:val="00AC741B"/>
    <w:rsid w:val="00AC74C8"/>
    <w:rsid w:val="00AD1A4C"/>
    <w:rsid w:val="00AD3240"/>
    <w:rsid w:val="00AD3456"/>
    <w:rsid w:val="00AD5FB9"/>
    <w:rsid w:val="00AD7F88"/>
    <w:rsid w:val="00AF23E0"/>
    <w:rsid w:val="00B0719B"/>
    <w:rsid w:val="00B314DC"/>
    <w:rsid w:val="00B35EA7"/>
    <w:rsid w:val="00B9011F"/>
    <w:rsid w:val="00B915F2"/>
    <w:rsid w:val="00B950D8"/>
    <w:rsid w:val="00BA33CE"/>
    <w:rsid w:val="00BB0708"/>
    <w:rsid w:val="00BD13F3"/>
    <w:rsid w:val="00BD1E8C"/>
    <w:rsid w:val="00BD780A"/>
    <w:rsid w:val="00BE1BC8"/>
    <w:rsid w:val="00BE25BE"/>
    <w:rsid w:val="00BE3F96"/>
    <w:rsid w:val="00BF7FAF"/>
    <w:rsid w:val="00C02E5B"/>
    <w:rsid w:val="00C0701B"/>
    <w:rsid w:val="00C10008"/>
    <w:rsid w:val="00C16C5B"/>
    <w:rsid w:val="00C26541"/>
    <w:rsid w:val="00C32113"/>
    <w:rsid w:val="00C37F16"/>
    <w:rsid w:val="00C5061B"/>
    <w:rsid w:val="00C53866"/>
    <w:rsid w:val="00C5691E"/>
    <w:rsid w:val="00C75BCA"/>
    <w:rsid w:val="00C812A5"/>
    <w:rsid w:val="00C832CE"/>
    <w:rsid w:val="00C85C09"/>
    <w:rsid w:val="00C91904"/>
    <w:rsid w:val="00C94511"/>
    <w:rsid w:val="00CA0D92"/>
    <w:rsid w:val="00CA26B6"/>
    <w:rsid w:val="00CA6665"/>
    <w:rsid w:val="00CB5381"/>
    <w:rsid w:val="00CB559B"/>
    <w:rsid w:val="00CC495F"/>
    <w:rsid w:val="00CD1148"/>
    <w:rsid w:val="00CD17B4"/>
    <w:rsid w:val="00CD6BEF"/>
    <w:rsid w:val="00CE71F6"/>
    <w:rsid w:val="00CF1A46"/>
    <w:rsid w:val="00CF5F08"/>
    <w:rsid w:val="00CF61F3"/>
    <w:rsid w:val="00D02164"/>
    <w:rsid w:val="00D20BD4"/>
    <w:rsid w:val="00D21A7B"/>
    <w:rsid w:val="00D30A43"/>
    <w:rsid w:val="00D320D9"/>
    <w:rsid w:val="00D40191"/>
    <w:rsid w:val="00D41A2B"/>
    <w:rsid w:val="00D463C4"/>
    <w:rsid w:val="00D62386"/>
    <w:rsid w:val="00D626AA"/>
    <w:rsid w:val="00D707B8"/>
    <w:rsid w:val="00D71BFE"/>
    <w:rsid w:val="00D81A77"/>
    <w:rsid w:val="00D85E9C"/>
    <w:rsid w:val="00DB22AE"/>
    <w:rsid w:val="00DB25EA"/>
    <w:rsid w:val="00DD49C7"/>
    <w:rsid w:val="00DE5888"/>
    <w:rsid w:val="00DE5EF8"/>
    <w:rsid w:val="00DF1F30"/>
    <w:rsid w:val="00E0456A"/>
    <w:rsid w:val="00E110DF"/>
    <w:rsid w:val="00E26B2C"/>
    <w:rsid w:val="00E307F0"/>
    <w:rsid w:val="00E357D3"/>
    <w:rsid w:val="00E47F6B"/>
    <w:rsid w:val="00E5093B"/>
    <w:rsid w:val="00E5711C"/>
    <w:rsid w:val="00E616F3"/>
    <w:rsid w:val="00E63890"/>
    <w:rsid w:val="00E75E2C"/>
    <w:rsid w:val="00E8124D"/>
    <w:rsid w:val="00E81CDD"/>
    <w:rsid w:val="00E97CDC"/>
    <w:rsid w:val="00EA1343"/>
    <w:rsid w:val="00EA2462"/>
    <w:rsid w:val="00EA2E99"/>
    <w:rsid w:val="00EB6130"/>
    <w:rsid w:val="00EE1102"/>
    <w:rsid w:val="00EE70CA"/>
    <w:rsid w:val="00EF2CAE"/>
    <w:rsid w:val="00F06625"/>
    <w:rsid w:val="00F11034"/>
    <w:rsid w:val="00F1333D"/>
    <w:rsid w:val="00F171C8"/>
    <w:rsid w:val="00F24265"/>
    <w:rsid w:val="00F26797"/>
    <w:rsid w:val="00F302A3"/>
    <w:rsid w:val="00F315F9"/>
    <w:rsid w:val="00F41E41"/>
    <w:rsid w:val="00F5303E"/>
    <w:rsid w:val="00F62BB7"/>
    <w:rsid w:val="00F743E6"/>
    <w:rsid w:val="00F83883"/>
    <w:rsid w:val="00F870FC"/>
    <w:rsid w:val="00FB4EE4"/>
    <w:rsid w:val="00FC3AD4"/>
    <w:rsid w:val="00FD3F23"/>
    <w:rsid w:val="00FD4DDA"/>
    <w:rsid w:val="00FD57D7"/>
    <w:rsid w:val="00FD61C6"/>
    <w:rsid w:val="00FD6E75"/>
    <w:rsid w:val="00FF06B3"/>
    <w:rsid w:val="00FF5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5">
      <o:colormenu v:ext="edit" strokecolor="none [3213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F1E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F1E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E9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F1E9F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F1E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F1E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E9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F1E9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customXml" Target="ink/ink7.xml"/><Relationship Id="rId42" Type="http://schemas.openxmlformats.org/officeDocument/2006/relationships/image" Target="media/image19.emf"/><Relationship Id="rId63" Type="http://schemas.openxmlformats.org/officeDocument/2006/relationships/customXml" Target="ink/ink22.xml"/><Relationship Id="rId84" Type="http://schemas.openxmlformats.org/officeDocument/2006/relationships/customXml" Target="ink/ink30.xml"/><Relationship Id="rId138" Type="http://schemas.openxmlformats.org/officeDocument/2006/relationships/image" Target="media/image68.wmf"/><Relationship Id="rId159" Type="http://schemas.openxmlformats.org/officeDocument/2006/relationships/image" Target="media/image78.emf"/><Relationship Id="rId170" Type="http://schemas.openxmlformats.org/officeDocument/2006/relationships/customXml" Target="ink/ink65.xml"/><Relationship Id="rId191" Type="http://schemas.openxmlformats.org/officeDocument/2006/relationships/oleObject" Target="embeddings/oleObject23.bin"/><Relationship Id="rId205" Type="http://schemas.openxmlformats.org/officeDocument/2006/relationships/image" Target="media/image101.emf"/><Relationship Id="rId226" Type="http://schemas.openxmlformats.org/officeDocument/2006/relationships/customXml" Target="ink/ink81.xml"/><Relationship Id="rId247" Type="http://schemas.openxmlformats.org/officeDocument/2006/relationships/oleObject" Target="embeddings/oleObject35.bin"/><Relationship Id="rId107" Type="http://schemas.openxmlformats.org/officeDocument/2006/relationships/oleObject" Target="embeddings/oleObject13.bin"/><Relationship Id="rId11" Type="http://schemas.openxmlformats.org/officeDocument/2006/relationships/customXml" Target="ink/ink3.xml"/><Relationship Id="rId32" Type="http://schemas.openxmlformats.org/officeDocument/2006/relationships/image" Target="media/image14.emf"/><Relationship Id="rId53" Type="http://schemas.openxmlformats.org/officeDocument/2006/relationships/customXml" Target="ink/ink19.xml"/><Relationship Id="rId74" Type="http://schemas.openxmlformats.org/officeDocument/2006/relationships/oleObject" Target="embeddings/oleObject10.bin"/><Relationship Id="rId128" Type="http://schemas.openxmlformats.org/officeDocument/2006/relationships/customXml" Target="ink/ink47.xml"/><Relationship Id="rId149" Type="http://schemas.openxmlformats.org/officeDocument/2006/relationships/image" Target="media/image73.emf"/><Relationship Id="rId5" Type="http://schemas.openxmlformats.org/officeDocument/2006/relationships/customXml" Target="ink/ink1.xml"/><Relationship Id="rId95" Type="http://schemas.openxmlformats.org/officeDocument/2006/relationships/image" Target="media/image46.emf"/><Relationship Id="rId160" Type="http://schemas.openxmlformats.org/officeDocument/2006/relationships/customXml" Target="ink/ink61.xml"/><Relationship Id="rId181" Type="http://schemas.openxmlformats.org/officeDocument/2006/relationships/image" Target="media/image89.emf"/><Relationship Id="rId216" Type="http://schemas.openxmlformats.org/officeDocument/2006/relationships/customXml" Target="ink/ink78.xml"/><Relationship Id="rId237" Type="http://schemas.openxmlformats.org/officeDocument/2006/relationships/oleObject" Target="embeddings/oleObject33.bin"/><Relationship Id="rId22" Type="http://schemas.openxmlformats.org/officeDocument/2006/relationships/image" Target="media/image9.emf"/><Relationship Id="rId43" Type="http://schemas.openxmlformats.org/officeDocument/2006/relationships/customXml" Target="ink/ink16.xml"/><Relationship Id="rId64" Type="http://schemas.openxmlformats.org/officeDocument/2006/relationships/image" Target="media/image30.emf"/><Relationship Id="rId118" Type="http://schemas.openxmlformats.org/officeDocument/2006/relationships/customXml" Target="ink/ink43.xml"/><Relationship Id="rId139" Type="http://schemas.openxmlformats.org/officeDocument/2006/relationships/oleObject" Target="embeddings/oleObject16.bin"/><Relationship Id="rId85" Type="http://schemas.openxmlformats.org/officeDocument/2006/relationships/image" Target="media/image41.emf"/><Relationship Id="rId150" Type="http://schemas.openxmlformats.org/officeDocument/2006/relationships/image" Target="media/image74.wmf"/><Relationship Id="rId171" Type="http://schemas.openxmlformats.org/officeDocument/2006/relationships/image" Target="media/image84.emf"/><Relationship Id="rId192" Type="http://schemas.openxmlformats.org/officeDocument/2006/relationships/customXml" Target="ink/ink71.xml"/><Relationship Id="rId206" Type="http://schemas.openxmlformats.org/officeDocument/2006/relationships/customXml" Target="ink/ink75.xml"/><Relationship Id="rId227" Type="http://schemas.openxmlformats.org/officeDocument/2006/relationships/image" Target="media/image112.emf"/><Relationship Id="rId248" Type="http://schemas.openxmlformats.org/officeDocument/2006/relationships/image" Target="media/image123.wmf"/><Relationship Id="rId12" Type="http://schemas.openxmlformats.org/officeDocument/2006/relationships/image" Target="media/image4.emf"/><Relationship Id="rId17" Type="http://schemas.openxmlformats.org/officeDocument/2006/relationships/customXml" Target="ink/ink5.xml"/><Relationship Id="rId33" Type="http://schemas.openxmlformats.org/officeDocument/2006/relationships/customXml" Target="ink/ink12.xml"/><Relationship Id="rId38" Type="http://schemas.openxmlformats.org/officeDocument/2006/relationships/image" Target="media/image17.emf"/><Relationship Id="rId59" Type="http://schemas.openxmlformats.org/officeDocument/2006/relationships/image" Target="media/image28.wmf"/><Relationship Id="rId103" Type="http://schemas.openxmlformats.org/officeDocument/2006/relationships/oleObject" Target="embeddings/oleObject11.bin"/><Relationship Id="rId108" Type="http://schemas.openxmlformats.org/officeDocument/2006/relationships/customXml" Target="ink/ink39.xml"/><Relationship Id="rId124" Type="http://schemas.openxmlformats.org/officeDocument/2006/relationships/customXml" Target="ink/ink46.xml"/><Relationship Id="rId129" Type="http://schemas.openxmlformats.org/officeDocument/2006/relationships/image" Target="media/image63.emf"/><Relationship Id="rId54" Type="http://schemas.openxmlformats.org/officeDocument/2006/relationships/image" Target="media/image25.emf"/><Relationship Id="rId70" Type="http://schemas.openxmlformats.org/officeDocument/2006/relationships/image" Target="media/image33.emf"/><Relationship Id="rId75" Type="http://schemas.openxmlformats.org/officeDocument/2006/relationships/image" Target="media/image36.emf"/><Relationship Id="rId91" Type="http://schemas.openxmlformats.org/officeDocument/2006/relationships/image" Target="media/image44.emf"/><Relationship Id="rId96" Type="http://schemas.openxmlformats.org/officeDocument/2006/relationships/customXml" Target="ink/ink36.xml"/><Relationship Id="rId140" Type="http://schemas.openxmlformats.org/officeDocument/2006/relationships/customXml" Target="ink/ink52.xml"/><Relationship Id="rId145" Type="http://schemas.openxmlformats.org/officeDocument/2006/relationships/image" Target="media/image71.emf"/><Relationship Id="rId161" Type="http://schemas.openxmlformats.org/officeDocument/2006/relationships/image" Target="media/image79.emf"/><Relationship Id="rId166" Type="http://schemas.openxmlformats.org/officeDocument/2006/relationships/customXml" Target="ink/ink63.xml"/><Relationship Id="rId182" Type="http://schemas.openxmlformats.org/officeDocument/2006/relationships/image" Target="media/image90.wmf"/><Relationship Id="rId187" Type="http://schemas.openxmlformats.org/officeDocument/2006/relationships/image" Target="media/image92.emf"/><Relationship Id="rId217" Type="http://schemas.openxmlformats.org/officeDocument/2006/relationships/image" Target="media/image107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12" Type="http://schemas.openxmlformats.org/officeDocument/2006/relationships/customXml" Target="ink/ink76.xml"/><Relationship Id="rId233" Type="http://schemas.openxmlformats.org/officeDocument/2006/relationships/image" Target="media/image115.emf"/><Relationship Id="rId238" Type="http://schemas.openxmlformats.org/officeDocument/2006/relationships/image" Target="media/image118.wmf"/><Relationship Id="rId23" Type="http://schemas.openxmlformats.org/officeDocument/2006/relationships/customXml" Target="ink/ink8.xml"/><Relationship Id="rId28" Type="http://schemas.openxmlformats.org/officeDocument/2006/relationships/image" Target="media/image12.emf"/><Relationship Id="rId49" Type="http://schemas.openxmlformats.org/officeDocument/2006/relationships/customXml" Target="ink/ink18.xml"/><Relationship Id="rId114" Type="http://schemas.openxmlformats.org/officeDocument/2006/relationships/image" Target="media/image56.wmf"/><Relationship Id="rId119" Type="http://schemas.openxmlformats.org/officeDocument/2006/relationships/image" Target="media/image58.emf"/><Relationship Id="rId44" Type="http://schemas.openxmlformats.org/officeDocument/2006/relationships/image" Target="media/image20.emf"/><Relationship Id="rId60" Type="http://schemas.openxmlformats.org/officeDocument/2006/relationships/oleObject" Target="embeddings/oleObject8.bin"/><Relationship Id="rId65" Type="http://schemas.openxmlformats.org/officeDocument/2006/relationships/customXml" Target="ink/ink23.xml"/><Relationship Id="rId81" Type="http://schemas.openxmlformats.org/officeDocument/2006/relationships/image" Target="media/image39.emf"/><Relationship Id="rId86" Type="http://schemas.openxmlformats.org/officeDocument/2006/relationships/customXml" Target="ink/ink31.xml"/><Relationship Id="rId130" Type="http://schemas.openxmlformats.org/officeDocument/2006/relationships/customXml" Target="ink/ink48.xml"/><Relationship Id="rId135" Type="http://schemas.openxmlformats.org/officeDocument/2006/relationships/image" Target="media/image66.emf"/><Relationship Id="rId151" Type="http://schemas.openxmlformats.org/officeDocument/2006/relationships/oleObject" Target="embeddings/oleObject17.bin"/><Relationship Id="rId156" Type="http://schemas.openxmlformats.org/officeDocument/2006/relationships/customXml" Target="ink/ink59.xml"/><Relationship Id="rId177" Type="http://schemas.openxmlformats.org/officeDocument/2006/relationships/oleObject" Target="embeddings/oleObject19.bin"/><Relationship Id="rId198" Type="http://schemas.openxmlformats.org/officeDocument/2006/relationships/customXml" Target="ink/ink73.xml"/><Relationship Id="rId172" Type="http://schemas.openxmlformats.org/officeDocument/2006/relationships/customXml" Target="ink/ink66.xml"/><Relationship Id="rId193" Type="http://schemas.openxmlformats.org/officeDocument/2006/relationships/image" Target="media/image95.emf"/><Relationship Id="rId202" Type="http://schemas.openxmlformats.org/officeDocument/2006/relationships/image" Target="media/image100.wmf"/><Relationship Id="rId207" Type="http://schemas.openxmlformats.org/officeDocument/2006/relationships/image" Target="media/image102.emf"/><Relationship Id="rId223" Type="http://schemas.openxmlformats.org/officeDocument/2006/relationships/image" Target="media/image110.emf"/><Relationship Id="rId228" Type="http://schemas.openxmlformats.org/officeDocument/2006/relationships/image" Target="media/image113.wmf"/><Relationship Id="rId244" Type="http://schemas.openxmlformats.org/officeDocument/2006/relationships/customXml" Target="ink/ink86.xml"/><Relationship Id="rId249" Type="http://schemas.openxmlformats.org/officeDocument/2006/relationships/oleObject" Target="embeddings/oleObject36.bin"/><Relationship Id="rId13" Type="http://schemas.openxmlformats.org/officeDocument/2006/relationships/image" Target="media/image5.wmf"/><Relationship Id="rId18" Type="http://schemas.openxmlformats.org/officeDocument/2006/relationships/image" Target="media/image7.emf"/><Relationship Id="rId39" Type="http://schemas.openxmlformats.org/officeDocument/2006/relationships/image" Target="media/image18.wmf"/><Relationship Id="rId109" Type="http://schemas.openxmlformats.org/officeDocument/2006/relationships/image" Target="media/image53.emf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customXml" Target="ink/ink20.xml"/><Relationship Id="rId76" Type="http://schemas.openxmlformats.org/officeDocument/2006/relationships/customXml" Target="ink/ink26.xml"/><Relationship Id="rId97" Type="http://schemas.openxmlformats.org/officeDocument/2006/relationships/image" Target="media/image47.emf"/><Relationship Id="rId104" Type="http://schemas.openxmlformats.org/officeDocument/2006/relationships/image" Target="media/image51.wmf"/><Relationship Id="rId120" Type="http://schemas.openxmlformats.org/officeDocument/2006/relationships/customXml" Target="ink/ink44.xml"/><Relationship Id="rId125" Type="http://schemas.openxmlformats.org/officeDocument/2006/relationships/image" Target="media/image61.emf"/><Relationship Id="rId141" Type="http://schemas.openxmlformats.org/officeDocument/2006/relationships/image" Target="media/image69.emf"/><Relationship Id="rId146" Type="http://schemas.openxmlformats.org/officeDocument/2006/relationships/customXml" Target="ink/ink55.xml"/><Relationship Id="rId167" Type="http://schemas.openxmlformats.org/officeDocument/2006/relationships/image" Target="media/image82.emf"/><Relationship Id="rId188" Type="http://schemas.openxmlformats.org/officeDocument/2006/relationships/image" Target="media/image93.wmf"/><Relationship Id="rId7" Type="http://schemas.openxmlformats.org/officeDocument/2006/relationships/customXml" Target="ink/ink2.xml"/><Relationship Id="rId71" Type="http://schemas.openxmlformats.org/officeDocument/2006/relationships/image" Target="media/image34.wmf"/><Relationship Id="rId92" Type="http://schemas.openxmlformats.org/officeDocument/2006/relationships/customXml" Target="ink/ink34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20.bin"/><Relationship Id="rId213" Type="http://schemas.openxmlformats.org/officeDocument/2006/relationships/image" Target="media/image105.emf"/><Relationship Id="rId218" Type="http://schemas.openxmlformats.org/officeDocument/2006/relationships/image" Target="media/image108.wmf"/><Relationship Id="rId234" Type="http://schemas.openxmlformats.org/officeDocument/2006/relationships/customXml" Target="ink/ink83.xml"/><Relationship Id="rId239" Type="http://schemas.openxmlformats.org/officeDocument/2006/relationships/oleObject" Target="embeddings/oleObject3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0" Type="http://schemas.openxmlformats.org/officeDocument/2006/relationships/fontTable" Target="fontTable.xml"/><Relationship Id="rId24" Type="http://schemas.openxmlformats.org/officeDocument/2006/relationships/image" Target="media/image10.emf"/><Relationship Id="rId40" Type="http://schemas.openxmlformats.org/officeDocument/2006/relationships/oleObject" Target="embeddings/oleObject4.bin"/><Relationship Id="rId45" Type="http://schemas.openxmlformats.org/officeDocument/2006/relationships/customXml" Target="ink/ink17.xml"/><Relationship Id="rId66" Type="http://schemas.openxmlformats.org/officeDocument/2006/relationships/image" Target="media/image31.emf"/><Relationship Id="rId87" Type="http://schemas.openxmlformats.org/officeDocument/2006/relationships/image" Target="media/image42.emf"/><Relationship Id="rId110" Type="http://schemas.openxmlformats.org/officeDocument/2006/relationships/customXml" Target="ink/ink40.xml"/><Relationship Id="rId115" Type="http://schemas.openxmlformats.org/officeDocument/2006/relationships/oleObject" Target="embeddings/oleObject14.bin"/><Relationship Id="rId131" Type="http://schemas.openxmlformats.org/officeDocument/2006/relationships/image" Target="media/image64.emf"/><Relationship Id="rId136" Type="http://schemas.openxmlformats.org/officeDocument/2006/relationships/customXml" Target="ink/ink51.xml"/><Relationship Id="rId157" Type="http://schemas.openxmlformats.org/officeDocument/2006/relationships/image" Target="media/image77.emf"/><Relationship Id="rId178" Type="http://schemas.openxmlformats.org/officeDocument/2006/relationships/customXml" Target="ink/ink68.xml"/><Relationship Id="rId61" Type="http://schemas.openxmlformats.org/officeDocument/2006/relationships/customXml" Target="ink/ink21.xml"/><Relationship Id="rId82" Type="http://schemas.openxmlformats.org/officeDocument/2006/relationships/customXml" Target="ink/ink29.xml"/><Relationship Id="rId152" Type="http://schemas.openxmlformats.org/officeDocument/2006/relationships/customXml" Target="ink/ink57.xml"/><Relationship Id="rId173" Type="http://schemas.openxmlformats.org/officeDocument/2006/relationships/image" Target="media/image85.emf"/><Relationship Id="rId194" Type="http://schemas.openxmlformats.org/officeDocument/2006/relationships/image" Target="media/image96.wmf"/><Relationship Id="rId199" Type="http://schemas.openxmlformats.org/officeDocument/2006/relationships/image" Target="media/image98.emf"/><Relationship Id="rId203" Type="http://schemas.openxmlformats.org/officeDocument/2006/relationships/oleObject" Target="embeddings/oleObject26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31.bin"/><Relationship Id="rId19" Type="http://schemas.openxmlformats.org/officeDocument/2006/relationships/customXml" Target="ink/ink6.xml"/><Relationship Id="rId224" Type="http://schemas.openxmlformats.org/officeDocument/2006/relationships/customXml" Target="ink/ink80.xml"/><Relationship Id="rId240" Type="http://schemas.openxmlformats.org/officeDocument/2006/relationships/customXml" Target="ink/ink84.xml"/><Relationship Id="rId245" Type="http://schemas.openxmlformats.org/officeDocument/2006/relationships/image" Target="media/image121.e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3.bin"/><Relationship Id="rId35" Type="http://schemas.openxmlformats.org/officeDocument/2006/relationships/customXml" Target="ink/ink13.xml"/><Relationship Id="rId56" Type="http://schemas.openxmlformats.org/officeDocument/2006/relationships/image" Target="media/image26.emf"/><Relationship Id="rId77" Type="http://schemas.openxmlformats.org/officeDocument/2006/relationships/image" Target="media/image37.emf"/><Relationship Id="rId100" Type="http://schemas.openxmlformats.org/officeDocument/2006/relationships/customXml" Target="ink/ink38.xml"/><Relationship Id="rId105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47" Type="http://schemas.openxmlformats.org/officeDocument/2006/relationships/image" Target="media/image72.emf"/><Relationship Id="rId168" Type="http://schemas.openxmlformats.org/officeDocument/2006/relationships/customXml" Target="ink/ink64.xml"/><Relationship Id="rId8" Type="http://schemas.openxmlformats.org/officeDocument/2006/relationships/image" Target="media/image2.emf"/><Relationship Id="rId51" Type="http://schemas.openxmlformats.org/officeDocument/2006/relationships/image" Target="media/image24.wmf"/><Relationship Id="rId72" Type="http://schemas.openxmlformats.org/officeDocument/2006/relationships/oleObject" Target="embeddings/oleObject9.bin"/><Relationship Id="rId93" Type="http://schemas.openxmlformats.org/officeDocument/2006/relationships/image" Target="media/image45.emf"/><Relationship Id="rId98" Type="http://schemas.openxmlformats.org/officeDocument/2006/relationships/customXml" Target="ink/ink37.xml"/><Relationship Id="rId121" Type="http://schemas.openxmlformats.org/officeDocument/2006/relationships/image" Target="media/image59.emf"/><Relationship Id="rId142" Type="http://schemas.openxmlformats.org/officeDocument/2006/relationships/customXml" Target="ink/ink53.xml"/><Relationship Id="rId163" Type="http://schemas.openxmlformats.org/officeDocument/2006/relationships/oleObject" Target="embeddings/oleObject18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22.bin"/><Relationship Id="rId219" Type="http://schemas.openxmlformats.org/officeDocument/2006/relationships/oleObject" Target="embeddings/oleObject29.bin"/><Relationship Id="rId3" Type="http://schemas.openxmlformats.org/officeDocument/2006/relationships/settings" Target="settings.xml"/><Relationship Id="rId214" Type="http://schemas.openxmlformats.org/officeDocument/2006/relationships/customXml" Target="ink/ink77.xml"/><Relationship Id="rId230" Type="http://schemas.openxmlformats.org/officeDocument/2006/relationships/image" Target="media/image114.wmf"/><Relationship Id="rId235" Type="http://schemas.openxmlformats.org/officeDocument/2006/relationships/image" Target="media/image116.emf"/><Relationship Id="rId251" Type="http://schemas.openxmlformats.org/officeDocument/2006/relationships/theme" Target="theme/theme1.xml"/><Relationship Id="rId25" Type="http://schemas.openxmlformats.org/officeDocument/2006/relationships/customXml" Target="ink/ink9.xml"/><Relationship Id="rId46" Type="http://schemas.openxmlformats.org/officeDocument/2006/relationships/image" Target="media/image21.emf"/><Relationship Id="rId67" Type="http://schemas.openxmlformats.org/officeDocument/2006/relationships/customXml" Target="ink/ink24.xml"/><Relationship Id="rId116" Type="http://schemas.openxmlformats.org/officeDocument/2006/relationships/customXml" Target="ink/ink42.xml"/><Relationship Id="rId137" Type="http://schemas.openxmlformats.org/officeDocument/2006/relationships/image" Target="media/image67.emf"/><Relationship Id="rId158" Type="http://schemas.openxmlformats.org/officeDocument/2006/relationships/customXml" Target="ink/ink60.xml"/><Relationship Id="rId20" Type="http://schemas.openxmlformats.org/officeDocument/2006/relationships/image" Target="media/image8.emf"/><Relationship Id="rId41" Type="http://schemas.openxmlformats.org/officeDocument/2006/relationships/customXml" Target="ink/ink15.xml"/><Relationship Id="rId62" Type="http://schemas.openxmlformats.org/officeDocument/2006/relationships/image" Target="media/image29.emf"/><Relationship Id="rId83" Type="http://schemas.openxmlformats.org/officeDocument/2006/relationships/image" Target="media/image40.emf"/><Relationship Id="rId88" Type="http://schemas.openxmlformats.org/officeDocument/2006/relationships/customXml" Target="ink/ink32.xml"/><Relationship Id="rId111" Type="http://schemas.openxmlformats.org/officeDocument/2006/relationships/image" Target="media/image54.emf"/><Relationship Id="rId132" Type="http://schemas.openxmlformats.org/officeDocument/2006/relationships/customXml" Target="ink/ink49.xml"/><Relationship Id="rId153" Type="http://schemas.openxmlformats.org/officeDocument/2006/relationships/image" Target="media/image75.emf"/><Relationship Id="rId174" Type="http://schemas.openxmlformats.org/officeDocument/2006/relationships/customXml" Target="ink/ink67.xml"/><Relationship Id="rId179" Type="http://schemas.openxmlformats.org/officeDocument/2006/relationships/image" Target="media/image88.emf"/><Relationship Id="rId195" Type="http://schemas.openxmlformats.org/officeDocument/2006/relationships/oleObject" Target="embeddings/oleObject24.bin"/><Relationship Id="rId209" Type="http://schemas.openxmlformats.org/officeDocument/2006/relationships/oleObject" Target="embeddings/oleObject27.bin"/><Relationship Id="rId190" Type="http://schemas.openxmlformats.org/officeDocument/2006/relationships/image" Target="media/image94.wmf"/><Relationship Id="rId204" Type="http://schemas.openxmlformats.org/officeDocument/2006/relationships/customXml" Target="ink/ink74.xml"/><Relationship Id="rId220" Type="http://schemas.openxmlformats.org/officeDocument/2006/relationships/image" Target="media/image109.wmf"/><Relationship Id="rId225" Type="http://schemas.openxmlformats.org/officeDocument/2006/relationships/image" Target="media/image111.emf"/><Relationship Id="rId241" Type="http://schemas.openxmlformats.org/officeDocument/2006/relationships/image" Target="media/image119.emf"/><Relationship Id="rId246" Type="http://schemas.openxmlformats.org/officeDocument/2006/relationships/image" Target="media/image122.wmf"/><Relationship Id="rId15" Type="http://schemas.openxmlformats.org/officeDocument/2006/relationships/customXml" Target="ink/ink4.xml"/><Relationship Id="rId36" Type="http://schemas.openxmlformats.org/officeDocument/2006/relationships/image" Target="media/image16.e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31" Type="http://schemas.openxmlformats.org/officeDocument/2006/relationships/customXml" Target="ink/ink11.xml"/><Relationship Id="rId52" Type="http://schemas.openxmlformats.org/officeDocument/2006/relationships/oleObject" Target="embeddings/oleObject6.bin"/><Relationship Id="rId73" Type="http://schemas.openxmlformats.org/officeDocument/2006/relationships/image" Target="media/image35.wmf"/><Relationship Id="rId78" Type="http://schemas.openxmlformats.org/officeDocument/2006/relationships/customXml" Target="ink/ink27.xml"/><Relationship Id="rId94" Type="http://schemas.openxmlformats.org/officeDocument/2006/relationships/customXml" Target="ink/ink35.xml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customXml" Target="ink/ink45.xml"/><Relationship Id="rId143" Type="http://schemas.openxmlformats.org/officeDocument/2006/relationships/image" Target="media/image70.emf"/><Relationship Id="rId148" Type="http://schemas.openxmlformats.org/officeDocument/2006/relationships/customXml" Target="ink/ink56.xml"/><Relationship Id="rId164" Type="http://schemas.openxmlformats.org/officeDocument/2006/relationships/customXml" Target="ink/ink62.xml"/><Relationship Id="rId169" Type="http://schemas.openxmlformats.org/officeDocument/2006/relationships/image" Target="media/image83.emf"/><Relationship Id="rId185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customXml" Target="ink/ink69.xml"/><Relationship Id="rId210" Type="http://schemas.openxmlformats.org/officeDocument/2006/relationships/image" Target="media/image104.wmf"/><Relationship Id="rId215" Type="http://schemas.openxmlformats.org/officeDocument/2006/relationships/image" Target="media/image106.emf"/><Relationship Id="rId236" Type="http://schemas.openxmlformats.org/officeDocument/2006/relationships/image" Target="media/image117.wmf"/><Relationship Id="rId26" Type="http://schemas.openxmlformats.org/officeDocument/2006/relationships/image" Target="media/image11.emf"/><Relationship Id="rId231" Type="http://schemas.openxmlformats.org/officeDocument/2006/relationships/oleObject" Target="embeddings/oleObject32.bin"/><Relationship Id="rId47" Type="http://schemas.openxmlformats.org/officeDocument/2006/relationships/image" Target="media/image22.wmf"/><Relationship Id="rId68" Type="http://schemas.openxmlformats.org/officeDocument/2006/relationships/image" Target="media/image32.emf"/><Relationship Id="rId89" Type="http://schemas.openxmlformats.org/officeDocument/2006/relationships/image" Target="media/image43.emf"/><Relationship Id="rId112" Type="http://schemas.openxmlformats.org/officeDocument/2006/relationships/customXml" Target="ink/ink41.xml"/><Relationship Id="rId133" Type="http://schemas.openxmlformats.org/officeDocument/2006/relationships/image" Target="media/image65.emf"/><Relationship Id="rId154" Type="http://schemas.openxmlformats.org/officeDocument/2006/relationships/customXml" Target="ink/ink58.xml"/><Relationship Id="rId175" Type="http://schemas.openxmlformats.org/officeDocument/2006/relationships/image" Target="media/image86.emf"/><Relationship Id="rId196" Type="http://schemas.openxmlformats.org/officeDocument/2006/relationships/customXml" Target="ink/ink72.xml"/><Relationship Id="rId200" Type="http://schemas.openxmlformats.org/officeDocument/2006/relationships/image" Target="media/image99.wmf"/><Relationship Id="rId16" Type="http://schemas.openxmlformats.org/officeDocument/2006/relationships/image" Target="media/image6.emf"/><Relationship Id="rId221" Type="http://schemas.openxmlformats.org/officeDocument/2006/relationships/oleObject" Target="embeddings/oleObject30.bin"/><Relationship Id="rId242" Type="http://schemas.openxmlformats.org/officeDocument/2006/relationships/customXml" Target="ink/ink85.xml"/><Relationship Id="rId37" Type="http://schemas.openxmlformats.org/officeDocument/2006/relationships/customXml" Target="ink/ink14.xml"/><Relationship Id="rId58" Type="http://schemas.openxmlformats.org/officeDocument/2006/relationships/oleObject" Target="embeddings/oleObject7.bin"/><Relationship Id="rId79" Type="http://schemas.openxmlformats.org/officeDocument/2006/relationships/image" Target="media/image38.emf"/><Relationship Id="rId102" Type="http://schemas.openxmlformats.org/officeDocument/2006/relationships/image" Target="media/image50.wmf"/><Relationship Id="rId123" Type="http://schemas.openxmlformats.org/officeDocument/2006/relationships/image" Target="media/image60.emf"/><Relationship Id="rId144" Type="http://schemas.openxmlformats.org/officeDocument/2006/relationships/customXml" Target="ink/ink54.xml"/><Relationship Id="rId90" Type="http://schemas.openxmlformats.org/officeDocument/2006/relationships/customXml" Target="ink/ink33.xml"/><Relationship Id="rId165" Type="http://schemas.openxmlformats.org/officeDocument/2006/relationships/image" Target="media/image81.emf"/><Relationship Id="rId186" Type="http://schemas.openxmlformats.org/officeDocument/2006/relationships/customXml" Target="ink/ink70.xml"/><Relationship Id="rId211" Type="http://schemas.openxmlformats.org/officeDocument/2006/relationships/oleObject" Target="embeddings/oleObject28.bin"/><Relationship Id="rId232" Type="http://schemas.openxmlformats.org/officeDocument/2006/relationships/customXml" Target="ink/ink82.xml"/><Relationship Id="rId27" Type="http://schemas.openxmlformats.org/officeDocument/2006/relationships/customXml" Target="ink/ink10.xml"/><Relationship Id="rId48" Type="http://schemas.openxmlformats.org/officeDocument/2006/relationships/oleObject" Target="embeddings/oleObject5.bin"/><Relationship Id="rId69" Type="http://schemas.openxmlformats.org/officeDocument/2006/relationships/customXml" Target="ink/ink25.xml"/><Relationship Id="rId113" Type="http://schemas.openxmlformats.org/officeDocument/2006/relationships/image" Target="media/image55.emf"/><Relationship Id="rId134" Type="http://schemas.openxmlformats.org/officeDocument/2006/relationships/customXml" Target="ink/ink50.xml"/><Relationship Id="rId80" Type="http://schemas.openxmlformats.org/officeDocument/2006/relationships/customXml" Target="ink/ink28.xml"/><Relationship Id="rId155" Type="http://schemas.openxmlformats.org/officeDocument/2006/relationships/image" Target="media/image76.emf"/><Relationship Id="rId176" Type="http://schemas.openxmlformats.org/officeDocument/2006/relationships/image" Target="media/image87.wmf"/><Relationship Id="rId197" Type="http://schemas.openxmlformats.org/officeDocument/2006/relationships/image" Target="media/image97.emf"/><Relationship Id="rId201" Type="http://schemas.openxmlformats.org/officeDocument/2006/relationships/oleObject" Target="embeddings/oleObject25.bin"/><Relationship Id="rId222" Type="http://schemas.openxmlformats.org/officeDocument/2006/relationships/customXml" Target="ink/ink79.xml"/><Relationship Id="rId243" Type="http://schemas.openxmlformats.org/officeDocument/2006/relationships/image" Target="media/image120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7:52.4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02 241 50,'-23'15'31,"-4"6"3,-8 6-2,-2 15-24,-13 3-1,6 15 2,-6 1-3,9 15-1,0-2-2,14 7 0,3-4-1,13-1 0,9-3-1,9-6 0,7-10-1,11-11 1,3-10-1,7-9-1,6-8 0,-1-11-3,3-2-7,-13-11-24,5 0-1,-13-5 0,-3 2-1</inkml:trace>
  <inkml:trace contextRef="#ctx0" brushRef="#br0" timeOffset="519">827 519 65,'20'-9'35,"-3"8"-1,6 6-1,1 4-29,10 3-1,-2 0 0,5 3 0,-7-3-1,-1 3 0,-9 2-1,-4 2 1,-10 4-1,-14 5-1,-8 3 1,-5 2-1,-2 0 1,1-1-1,4-2 0,6-3 0,12-5 0,15-5 0,9-5 0,10-3 0,3 0 0,2 0 0,-3-1 0,-7 2 0,-12 2 0,-11 1 0,-13 3 0,-14 1 0,-10 1 0,-7-1 0,-5-2 0,-1-2 0,3-4 0,4-3-1,6-2-1,6-5-2,25 1-8,-23-7-23,23 7 2,5-23-2,7 5 1</inkml:trace>
  <inkml:trace contextRef="#ctx0" brushRef="#br0" timeOffset="962">1347 500 68,'35'24'36,"1"12"-3,-7 5 3,0 10-31,-5 2-1,3 4 1,-8-3-3,-2 1 1,-12-5-1,-6-4-2,-8-3 1,-9-1-2,-5-5 0,-3-6-1,0-2-2,-6-10-3,12 6-11,-9-16-16,13-4-1,1-18-1,9-5 3</inkml:trace>
  <inkml:trace contextRef="#ctx0" brushRef="#br0" timeOffset="1247">1808 208 64,'38'-20'35,"0"14"-2,-6 3 0,-1 15-28,-8 2 0,1 12-1,-13-1 0,-4 9-1,-9-2-1,-6 2 0,-6-3-1,-7-3 0,-1-5-1,-1-6 0,1-10-1,2-8-1,7-5 1,3-7 0,8-1-1,6-2 1,5 5 0,-9 11-1,27-10 1,-9 15-1,4 9-3,-4-1-5,9 10-21,-5 0-1,3 1-1,-2-2 1</inkml:trace>
  <inkml:trace contextRef="#ctx0" brushRef="#br0" timeOffset="1616">2396 588 60,'1'35'35,"-2"4"-2,-2 7-1,-3 1-24,2 4-3,-5-6-2,4-2-1,-1-8-2,-3-11-4,7 1-16,2-25-12,-20 10 0,3-19-2,1-8 2</inkml:trace>
  <inkml:trace contextRef="#ctx0" brushRef="#br0" timeOffset="1781">2202 774 68,'0'0'34,"15"-8"-2,6 11 1,2-7-26,12 5-3,-1-5-1,8 2-2,1 0-1,0-4-4,1 9-7,-15-11-18,5 3-4,-9-7-1,2-1 2</inkml:trace>
  <inkml:trace contextRef="#ctx0" brushRef="#br0" timeOffset="1976">2888 448 62,'6'30'36,"-6"11"-1,-2 16 0,-10 0-18,6 13-11,-5-3-2,6 1-1,0-10-2,1-10-3,7-6-8,-2-18-25,5-9 1,-6-15-3,0 0 1</inkml:trace>
  <inkml:trace contextRef="#ctx0" brushRef="#br0" timeOffset="3133">3733 525 45,'0'0'30,"9"14"2,-10 15-2,-7 10-22,2 18-1,-7 3-2,3 8 0,-3-2-3,3 1 0,-1-4-2,4-16-1,4-5-3,-3-21-11,6-21-13,0 0-3,0 0 1,3-35-1</inkml:trace>
  <inkml:trace contextRef="#ctx0" brushRef="#br0" timeOffset="3328">3549 785 53,'-13'4'30,"13"-4"2,-2 23 0,2-23-23,32 22-1,-6-13-1,16 3-2,5-11-1,7 0-2,0-2-1,-1-4-2,-1 5-5,-16-7-26,0 2 1,-14-1-3,-9 2 1</inkml:trace>
  <inkml:trace contextRef="#ctx0" brushRef="#br0" timeOffset="3726">2961 64 43,'32'-20'31,"6"5"3,-1 6-2,5 17-11,-4-4-16,5 11 1,-5-1-2,0 8 0,-11 3-2,-3 8 0,-15 7 0,-7 8 0,-9 11 0,-8 12-1,-4 13 0,0 11 0,2 5 0,4 1 0,8 2-1,8-6-1,7-9 1,8-11 0,1-18 0,2-13 0,-2-14 1,-5-8 0,-14-24 0,4 11 0,-19-16 0,-12-1 1,-13-3-1,-7-2 0,-7 1 0,-4 2-1,-2 3 1,3 3-2,7 3 0,5 2-1,12 5-2,3-2-2,13 10-10,-2-9-20,7 4 1,-3-6-1,2 3 1</inkml:trace>
  <inkml:trace contextRef="#ctx0" brushRef="#br0" timeOffset="4395">827 0 57,'-57'-1'33,"-10"6"-1,-2 13 0,-7 6-27,6 18 0,-4 3 2,11 17-2,1 6-1,9 15-1,5 12-1,7 10 0,5 2-1,8 4 0,7-3-1,5-1-1,4-9 1,4-8-1,4-16 0,2-12 0,3-12 1,0-10 0,2-13 0,6-8 0,5-10 0,7-8 1,6-6 0,9 2 0,8-1 0,7 3 0,4 1 0,3 4 0,-4 6-1,-2 2-2,2 8-6,-14-4-28,4-3 1,-8-6-3,0 0 1</inkml:trace>
  <inkml:trace contextRef="#ctx0" brushRef="#br0" timeOffset="5198">4860 146 74,'-32'-5'33,"-7"6"1,-10 3-2,-5 9-27,-1 0-1,3 8 0,3 5 0,7 9-1,3 4 0,6 10-1,3 13 0,4 11-1,3 11 0,3 8 0,0 1-2,6 1 1,1 0-1,5-9 1,6-14 0,4-12 0,6-15 1,12-13 0,4-11 1,8-11-1,7-8 0,3-3 0,2-5 1,2 0-1,-3-2-1,-7 1 0,-5 4-2,-9-2-1,1 8-6,-23-2-21,27 0-5,-27 0 0,20-1-1</inkml:trace>
  <inkml:trace contextRef="#ctx0" brushRef="#br0" timeOffset="5739">4803 497 80,'14'-31'34,"9"6"-2,3 3 1,5 10-30,4 9 0,6 11 0,-6 8 1,1 16-1,-9 6-1,-3 14 0,-8 5 0,-9 7 0,-9-1-2,-8 0 1,-10-9 0,-4-7 0,-3-10 0,-3-11-1,-1-13 1,3-12-1,5-11 0,6-8 0,7-5-1,7-3 0,8 3 0,7 0 1,9 6-1,3 6 0,7 6 1,1 5 0,2 5-1,0-1 0,4 5-3,-6-7-4,9 3-25,-10-5 0,2 0 0,-2-6-2</inkml:trace>
  <inkml:trace contextRef="#ctx0" brushRef="#br0" timeOffset="6160">5645 304 83,'-25'23'34,"-3"19"-1,-8 9 0,8 16-30,-10 7-1,8 6 1,1-6-1,11-2 0,8-6-1,11-8 0,8-11 0,8-8-1,7-10 0,5-10-3,6 7-8,-6-16-23,6-3 2,-8-9-3,0 0 2</inkml:trace>
  <inkml:trace contextRef="#ctx0" brushRef="#br0" timeOffset="6551">5881 473 91,'19'-7'34,"3"5"-1,0-1 1,3 4-34,0 2 0,1 2 1,-3-1 0,-4 5 0,-19-9 0,13 22 0,-17-9 0,-6 3 0,-3 2-1,-4 0 0,4 1 0,3 3 0,4 1 0,7-1 0,7 2-1,6 1 1,2-2 0,5 1 0,-4-1 0,-3 0 1,-8 0-1,-6-1 1,-10-2 0,-8 0-1,-6-4 1,-5 1 0,-2-4-2,0-8-3,10 0-7,-5-14-23,16-5 1,3-12-1,12-4-1</inkml:trace>
  <inkml:trace contextRef="#ctx0" brushRef="#br0" timeOffset="6926">6245 278 76,'26'19'35,"2"13"0,-6 7 0,1 12-27,-8 3-2,6 14 1,-9-7-3,-1 4 0,-11-2-1,-5-1-1,-7-7-1,-3-5 0,-6-9-1,-3-10-2,2-5-2,-5-14-7,13-2-24,-3-12-1,17 2 1,-14-27-2</inkml:trace>
  <inkml:trace contextRef="#ctx0" brushRef="#br0" timeOffset="7182">6618 799 92,'32'-3'33,"2"-1"1,-2-8-2,1 2-33,3 5-8,-7-7-22,-1-1-1,-6-3 0,-4 0-2</inkml:trace>
  <inkml:trace contextRef="#ctx0" brushRef="#br0" timeOffset="7354">7012 514 82,'28'-5'35,"-2"-1"-2,5 8 1,-4-4-28,5 9-1,-9-6 1,-1 8-2,-10 1-1,-6 6 0,-11-1-1,-3 4-1,-5 2 0,-1 3 0,0 3-1,1 1 0,7 0 0,7-1-1,8-1 1,5-2 0,3-1-1,0-5 1,-2-1 0,-2-3 0,-10-1 1,-10 0-1,-7 0-1,-9-1 1,-4 1-1,-5 0 0,1 1-3,-4-9-4,16 5-27,-3-8 1,9-2 0,13 0-2</inkml:trace>
  <inkml:trace contextRef="#ctx0" brushRef="#br0" timeOffset="7745">7370 168 96,'42'6'37,"0"1"-2,6 7 3,3-3-36,-1 6 0,-1 5 2,-4 6-1,-12 3 0,-7 8-1,-14 7 0,-10 11-1,-8 9 1,-7 9-1,-6 2-1,1 2 1,-2 3-1,6-3-1,5-2 2,5-10-2,5-12 2,2-9-1,3-11 1,-3-8-1,-7-11 2,-11-5-1,-15-11 0,-10-2-1,-15-2 1,-6 2 0,-7-1-1,0 1-1,9 3 0,7 0-1,20 8-3,14-6-4,35 6-28,3-8-1,20 3 0,3-8 0</inkml:trace>
  <inkml:trace contextRef="#ctx0" brushRef="#br0" timeOffset="8188">8164 611 105,'37'-4'38,"10"6"-1,-4-5-1,1 6-34,10 0 0,6 4 0,-5-2-1,-4-3-1,-6 4-4,-14-9-9,-8 11-21,-23-8-3,-3 16 1,-30-5-2</inkml:trace>
  <inkml:trace contextRef="#ctx0" brushRef="#br0" timeOffset="8368">8181 922 63,'23'9'33,"17"-3"-1,10-8-1,11 5-8,3-2-32,2-5-20,-5 2-1,-5-1-4,-7 1 2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29.29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6 0 80,'0'27'33,"-1"10"-2,-5 4-1,0 14-26,-5 0-1,3 6 0,-6-10-1,1-2 1,-1-8-3,2-4 2,1-12-1,2-3-1,0-4 0,0-6-2,6 0-3,3-12-8,0 0-20,0 0 0,16-16-1,-1-2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34.63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52 18 24,'-23'-9'28,"-10"2"1,-12-1-15,9 14-2,-13-6-1,9 13-2,-7-5-1,10 12-2,-3 0-2,10 8 0,2 0-2,5 7 1,2 2 0,9 9 0,0 5 0,1 8-2,1 6 1,1 11-2,-1 4 2,2 2-3,1-2 1,-3-4-1,4-8 0,2-11 1,4-10 0,6-13 1,7-13 0,8-9 0,6-6 1,11-8 0,7-2-1,8-1 1,4-2-1,2 0 0,-4 1 0,-3 3-1,-8 5 0,-10-1-2,-8 6-4,-26-7-12,17 8-15,-17-8-1,0 0-1,-18 3 0</inkml:trace>
  <inkml:trace contextRef="#ctx0" brushRef="#br0" timeOffset="1976">1000 30 6,'4'-15'26,"-4"15"0,-19 14-10,-4 1-5,1 16-2,-11 0 2,2 15-2,-6 2-1,3 14-3,-2 1 1,7 6-3,2 0 2,12 1-3,6-3-1,11-3-1,4-7 0,10-9 0,4-9 0,5-11-1,4-6-4,-3-15-8,4-3-16,-6-6-2,-2-5 1,-4 0-1</inkml:trace>
  <inkml:trace contextRef="#ctx0" brushRef="#br0" timeOffset="2502">1086 244 19,'0'0'29,"-16"26"0,4-6 0,-6 3-22,5 10-2,-5-1 0,7 7 1,0-6-1,8 4-3,4-8 1,12-1 0,5-8 0,9-3 0,6-7-1,6-5-1,4-5 0,1-2 0,-2-1-1,-4-3-2,-4 3-3,-9-7-7,-1 4-18,-10-2-1,-14 8-1,16-22 1</inkml:trace>
  <inkml:trace contextRef="#ctx0" brushRef="#br0" timeOffset="2787">1348 316 39,'-11'12'28,"-1"10"4,1 5-5,-5 5-21,9 12-3,-4-1 1,6 9-1,3-5-2,-2-1-1,5-2-2,-2-10-3,10 1-6,-7-17-18,-2-18-2,14-3 1,-7-16-1</inkml:trace>
  <inkml:trace contextRef="#ctx0" brushRef="#br0" timeOffset="3012">1463 217 18,'18'14'32,"-4"13"0,2 10 0,-6 3-21,7 18 0,-12-5-1,5 13-4,-7-4-2,1 3-3,-6-8 1,-2-3 0,-2-8-2,-2-7 1,1-6-3,-6-15-3,6-2-8,-6-17-19,13 1-1,-14-31 1,12 2-1</inkml:trace>
  <inkml:trace contextRef="#ctx0" brushRef="#br0" timeOffset="3283">1780 70 24,'27'-23'30,"1"9"-1,-2 7 2,-8 3-24,9 16 0,-9-3 0,5 11-1,-11-1-2,-2 8 0,-9-4-2,-2 3 0,-8-4-1,-1-2 0,-2-4-1,-2-5 0,14-11-2,-21 9 1,21-9-2,0 0 1,0 0-1,0-14 1,0 14-1,17-1 0,-5 7-1,-12-6-6,23 16-18,-12-2 0,0 1 0,0 3-2</inkml:trace>
  <inkml:trace contextRef="#ctx0" brushRef="#br0" timeOffset="3651">2314 279 50,'-4'28'33,"0"4"-1,-4 2-1,3 7-28,-3-1-1,5 2-1,-4-10-1,2-3-2,4-3-6,-7-9-22,8-17-1,0 0 0,-18-10 0</inkml:trace>
  <inkml:trace contextRef="#ctx0" brushRef="#br0" timeOffset="3809">2183 425 39,'0'0'28,"0"0"2,20 3-2,-2-3-23,12 0-2,3-6 0,7-4-3,6-4-4,-1-9-5,7 1-5,-11-9-2,4 5-2,-10-6 5,2 11 3,-11 1 9,-7 6 3,-2 14 9,-17 0 5,15 26 5,-21-2-1,9 19-4,-16-4-2,9 15-8,-8-6 0,6 1-4,-2-5-1,4-6-1,2-7-2,-1-13-3,11-2-22,-8-16-5,0 0-1,2-21 0</inkml:trace>
  <inkml:trace contextRef="#ctx0" brushRef="#br0" timeOffset="4237">2748 25 45,'28'-7'32,"8"4"2,1-1-2,15 6-27,-9 0 0,9 8 0,-8-1 0,-2 11-2,-10 2 1,-5 8-2,-10 4 1,-8 10-1,-10 3 1,-3 8-3,-6 5 2,1 4-2,-2 6 2,4 3-3,3-4 1,4-4-1,5-7 1,1-7 0,1-9 0,-1-8 1,-6-11 0,-5-5 0,-10-9 0,-8-2 0,-11-3 1,-3 0-1,-7-1 0,0-1 0,3-1-1,2 1-1,10 0-2,3-3-5,26 1-26,-15 6-1,15-6-1,0 0-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40.27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35 500 8,'0'0'25,"9"12"1,-9-12 2,-19 9-18,19-9-1,-25 12 1,14-3-2,-10-7-1,8 3-2,-7-8 0,8 2-2,-1-5 0,13 6-1,-10-17-1,10 17 0,14-21 0,-2 12-1,5 2 0,-2 2-1,4 3 2,-1 4-1,-3 0 1,-15-2 1,15 12-1,-15-12 0,-3 18 1,3-18-1,-22 19 0,7-10 1,-4-4-2,2 1 1,2-2-1,2-5 0,13 1-1,-13-6-1,13 6-3,9-15-6,9 12-20,-5-4-1,5 3 0,1 1 0</inkml:trace>
  <inkml:trace contextRef="#ctx0" brushRef="#br0" timeOffset="556">950 16 60,'-15'-9'32,"-12"2"-1,-6 5 1,-8 2-29,1 8 0,-4-1 0,3 9 0,-1 0 1,6 9-1,1 2-2,7 6 1,2 3 0,7 11 0,-1 6-1,6 8-1,0 6 1,2 10-1,3 3 0,3 5 0,0-3 0,0-4-1,5-9 0,2-8 2,6-10-1,4-15 1,7-13 0,8-10 0,6-8 0,7-7 0,5-3 0,2 0 0,0-3 0,-2 2-1,-5 1 0,-6 2 0,-6 6 0,-9-1-3,-1 9-2,-17-11-26,10 14-2,-10-14-2,12 14 0</inkml:trace>
  <inkml:trace contextRef="#ctx0" brushRef="#br0" timeOffset="2487">963 323 37,'11'-16'28,"4"-4"2,6 8-2,12 5-21,-6 6-1,10 10 0,-5 2 1,7 15-3,-10 0 2,0 11-3,-10 0 0,-6 8-3,-12 0 2,-6 1-2,-10 0 1,-6-2 1,-6-6-2,-3-5 1,-2-7-1,1-11 1,-1-10-1,4-11 0,3-8 0,5-8-1,6-2 1,2-3-1,9 3-1,5 2 1,8 6 0,5 6 0,7 5 0,3 5 1,4 5-1,4-1-1,4 6-1,-4-6-5,10 6-8,-7-7-14,1-1-1,-3-4 1,-2-1-1</inkml:trace>
  <inkml:trace contextRef="#ctx0" brushRef="#br0" timeOffset="2937">1671 227 44,'-18'16'27,"-5"5"2,-4 11-1,0 13-24,-4-1 1,7 11-2,0-3 2,10 5-3,2-6 0,8-1-1,4-6-1,6-9-2,8-1-6,-3-14-20,7-9-1,0-14 0,2-10 0</inkml:trace>
  <inkml:trace contextRef="#ctx0" brushRef="#br0" timeOffset="3208">1792 404 38,'-17'17'30,"-2"-1"0,1 4-1,2 3-23,2-4 0,10 4-1,3-6 0,13 1-1,3-7-1,11-1-1,3-5-1,5-5-1,3 0-4,-5-11-8,4-1-18,-9-4-1,-1-2 1,-8-3-1</inkml:trace>
  <inkml:trace contextRef="#ctx0" brushRef="#br0" timeOffset="3426">2027 354 49,'-10'22'30,"-2"7"2,0 8-3,-4-4-23,2 11-2,1-1-2,1-4 0,3-1-2,2-10-2,5-3-5,2-25-8,0 0-14,0 0-1,16-33 0,-7-2 1</inkml:trace>
  <inkml:trace contextRef="#ctx0" brushRef="#br0" timeOffset="3606">2103 226 43,'17'4'32,"-4"15"-1,4 14-1,-14 3-17,12 15-3,-10-2-3,4 8-2,-7-2-1,2 4-2,-4-6 0,-4 0-1,-3-4 0,-4-5-2,-4-3-1,-6-9-4,7 2-13,-9-19-13,5-6-1,-3-13-1,8-7 1</inkml:trace>
  <inkml:trace contextRef="#ctx0" brushRef="#br0" timeOffset="3869">2354 583 48,'32'4'28,"2"-4"2,1 0-4,1-1-27,2 0-16,-3-3-8,-5-8-2,-3 2-1</inkml:trace>
  <inkml:trace contextRef="#ctx0" brushRef="#br0" timeOffset="4049">2708 311 58,'21'-3'34,"3"4"-2,1 1 0,7 3-27,-8-3 0,5 6 1,-10-3-2,-1 7-3,-18-12 1,13 24-1,-20-9 0,-4 4-1,-6 1 1,-1 0-1,1 2 0,1-2 0,4 1-1,7-1 1,6 1 0,7-1-1,5 2 1,2-4 0,1 0-1,-2 0 1,-1 0 0,-6 0 1,-4-1-1,-6-1 0,-3-2 0,-6-1 0,-3 0-1,-3-8-2,2 4-7,-8-18-12,9 3-11,-5-6 0,9-2 0,-2-1 0</inkml:trace>
  <inkml:trace contextRef="#ctx0" brushRef="#br0" timeOffset="4620">2991 93 69,'15'-12'31,"4"15"0,7-1-2,15 7-29,-4 2 1,4 4 1,-1 0 0,-3 7 1,-8 0 0,-10 7-1,-12 5 1,-7 8-2,-11 3 0,-3 9-1,-5 4 1,1 8-1,1 6 0,8 1 1,6-3-1,6 1 1,5-7-1,3-8 1,1-10 0,-1-7 1,-2-13 1,-5-4-1,-10-10 0,-8-5 1,-9-7-1,-4-2 0,-6-3-1,-1-4-1,-1-1 0,1-3-2,9 2-1,2-4-3,23 15-13,-21-14-16,21 14 0,-4-13-1,4 13 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47.86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90 62 52,'-38'-14'30,"-1"4"0,-2 1 0,1 2-27,3 7 0,2 0-1,8 5 0,5 6 0,11 4-2,8 4 1,12 7-1,9 5 1,10 8-1,7 4 1,8 8-1,-1 3 1,3 2 1,-8 0-1,-2 1 1,-13-5-2,-9-2 2,-13-4-1,-9-6 0,-12-10 0,-6-6 1,-7-12-1,-4-9 0,-2-12 0,3-11 0,4-13-1,8-11 0,10-5 1,8-4-1,12-3 1,11 1-1,10 4 0,6 4 0,6 4 1,5 8-1,3 0 1,-1 5 0,-4 4 0,-5 3 0,-7 1 0,-7 3 1,-10 1-1,-8 1 1,-13 3-2,-6 1 2,-6 3-3,-4 1 2,-5 2-2,-4 5 1,1 2-1,2 2 0,4 4-1,1-4-2,13 8-8,-5-6-19,18-4-1,0 0-2,21 14 1</inkml:trace>
  <inkml:trace contextRef="#ctx0" brushRef="#br0" timeOffset="676">1161 54 61,'0'0'33,"-15"-6"-1,-1 5 0,-9-3-27,-1 8-1,-6-4 2,3 2-2,-6-2-1,4 4 0,0-4 0,4 5-1,1 0-1,4 6 0,1 1 1,0 5-3,2 4 2,2 3-1,-1 3 0,2 2 0,2-1 0,4-2 0,1-3 0,4-4 0,1-3 1,4-5-1,0-11 0,0 0 1,22 11-1,0-15 0,9-1 0,6 2-1,9 2 1,3 3-1,7 6 1,-2 7-1,-3 6 1,-7 7 0,-8 4-1,-9 3 2,-13 2-1,-9-3 1,-12 0 0,-10-5 0,-12-2 1,-5-5-1,-6-7 0,-3-5 0,0-7-1,1-4 0,6-4-2,4-8-4,19 9-18,-2-11-10,15 15-1,5-21-2,9 17 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45.39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 0 72,'33'2'35,"3"1"-2,-4-3 0,0 2-33,2 0 0,-2-1 0,-4 2-2,-8-7-6,0 5-23,-20-1 0,0 0-2,-18 15 0</inkml:trace>
  <inkml:trace contextRef="#ctx0" brushRef="#br0" timeOffset="172">0 276 52,'18'13'31,"7"-5"0,6-4-2,3-8-25,5 1-8,2 0-23,-4 0-1,-3-5-2,-3 2-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9:04.54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55 26 9,'0'0'28,"-32"-16"0,5 11 1,-5 2-17,-10-2-4,5 8 1,-6-3-3,5 7 0,-1 1-1,6 7 0,1 2-1,12 7 0,-5 3-1,7 12-1,0 2 1,4 14-1,-2 6-1,4 7 0,-4 4 0,2 2 0,1-2-1,3-5 3,-2-5-2,5-9 1,3-11-1,4-6 0,4-6 0,3-7 0,6-4 0,4-3-1,7-4 0,6-2 1,5-2-1,6-2 1,6-2 0,6 1-1,1-2 1,0-1 0,-5 2-1,-4-1 0,-7 2 0,-11 0-2,-8 5-3,-19-10-11,6 13-17,-6-13 0,-19 10-3,1-10 2</inkml:trace>
  <inkml:trace contextRef="#ctx0" brushRef="#br0" timeOffset="1240">944 296 20,'25'-29'29,"7"10"-1,0 9 2,0 9-23,5 17 0,-6 5 0,4 11-1,-12 4-1,-1 9-2,-12 3 0,-6 5-2,-11-5 0,-10 2 0,-6-5 0,-4-6 0,-6-9 0,3-7-1,-3-12 1,6-10-1,4-10 0,9-8 0,5-4 0,5-4-1,7 5 0,6-1 1,6 8-1,4 3 1,9 9-1,2 3 1,5 6-2,0 0-2,6 3-4,-7-7-11,4 5-9,1-4-4,-4-2 2</inkml:trace>
  <inkml:trace contextRef="#ctx0" brushRef="#br0" timeOffset="1668">1670 110 39,'-12'15'30,"-3"16"0,-2 12 0,-3 15-25,-3 6-2,4 9 2,1-1-2,8-2 0,4-4-1,8-9-1,6-8-1,6-14-1,9-6-6,-3-17-20,7-7-1,0-10-4,-2-11 2</inkml:trace>
  <inkml:trace contextRef="#ctx0" brushRef="#br0" timeOffset="1908">1857 319 53,'-15'9'32,"3"2"-1,1 2-1,7 6-28,7 3-1,10 4 0,8-1 0,9 5 1,4-2-2,3 1 2,-1-4-1,-1 0 0,-8-3 1,-5 0 0,-13-4 0,-10 2-1,-12-4 0,-10-2-2,-6 2-3,-9-14-9,2 0-17,-7-12-4,7-7 3,1-11-2</inkml:trace>
  <inkml:trace contextRef="#ctx0" brushRef="#br0" timeOffset="2156">1833 351 31,'19'-4'30,"0"0"2,3 4-2,1-5-14,4 6-11,1-1-5,1-10-6,4 1-23,-6-8-1,0 1 0,-5-7 0</inkml:trace>
  <inkml:trace contextRef="#ctx0" brushRef="#br0" timeOffset="2314">2275 110 40,'18'23'32,"3"10"0,-6 7 0,7 15-19,-8-4-5,7 9-1,-12-4-3,0 1 2,-8-6-4,-1-4 0,-5-6-1,-3-11-2,-5-3-4,-6-15-12,6 1-15,-2-13-1,3-3-1,-2-6-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9:13.29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668 40,'0'0'29,"0"0"3,0 0-3,0 0-24,0 0 0,9 18-2,-9-18 1,27 8 0,-11-7-2,5 2 0,0-5-1,0 1-1,3 1-2,-5-4-4,5 8-14,-9-5-10,-3 1 0,-12 0-1</inkml:trace>
  <inkml:trace contextRef="#ctx0" brushRef="#br0" timeOffset="248">366 392 49,'6'-13'30,"-6"13"1,11-10-1,-11 10-27,17 3-1,-5 0 0,3 2 0,0-1 0,2 2-1,-1-2 0,-2 3 0,-3-2 0,1 2 0,-12-7 0,6 17-1,-8-3 1,-3 3 0,-6 3-1,1 5 0,-3 0 0,2 2 0,3 4 0,3-2 0,3-2-1,8-1 1,3-2-1,5-1 1,4-1 0,1-3 0,-1-1 0,-1-3 1,-4-2 0,-7 1 0,-7-1 0,-3-1 0,-10-3 0,-4-1 0,-4-1 0,-1-1 0,-2-2-1,3-3 0,3-1-1,2-3-2,6 4-3,-2-11-9,13 10-15,-1-13-2,1 13 1,14-21-1</inkml:trace>
  <inkml:trace contextRef="#ctx0" brushRef="#br0" timeOffset="797">548 119 59,'15'-13'33,"3"12"-2,3 2 0,7 3-28,6 0-1,7 5 3,4 0-3,-1 3-2,-4 4 2,-3 6 1,-9 3-1,-6 12-2,-14 6 1,-7 10-1,-11 9 0,0 4 1,-6 4 0,1-1 0,2-3-2,3-4 2,4-7 0,5-10 0,1-10 0,4-6 1,-3-8-1,-1 0 1,-7-6 0,-5-1 0,-6-2-1,-6-2 0,-9-4 0,-5 1-1,-5-6 0,3-2 0,3 0-1,4-3-1,9 2-2,4-4-6,20 6-23,0 0 0,24 8-2,-2-6 2</inkml:trace>
  <inkml:trace contextRef="#ctx0" brushRef="#br0" timeOffset="1660">1185 628 41,'0'0'32,"0"0"0,27 2 0,-6-9-22,14 11-1,-2-12-1,12 7 1,-4-8-4,3 4-1,-4-4-1,-3 1-1,-6 0-1,-6 2 0,-7 1-1,-5 1-2,-13 4-2,0 0-8,0 0-21,0 0 0,0 0-2,0 0 1</inkml:trace>
  <inkml:trace contextRef="#ctx0" brushRef="#br0" timeOffset="3824">2344 28 36,'-14'-14'29,"-8"6"-1,-8 6 1,-9-1-23,6 11 0,-6-2-1,8 10 0,-2-1 1,7 10-1,3 7 0,6 12-2,2 9 0,2 13-1,0 12 2,2 9-2,-4 4-1,3 3-1,-1-5 1,-2-7 0,4-9 0,3-11 0,4-14 0,7-11 0,6-10 0,8-9-1,7-8 1,11-4-1,5-6 1,5-3 0,0-1 0,0-1-1,-5 1 1,-4 0-1,-9 4 0,-8 2-1,-7 3-1,-12-5-1,6 14-3,-6-14-7,-6 11-18,6-11 0,-13 7-2,13-7 1</inkml:trace>
  <inkml:trace contextRef="#ctx0" brushRef="#br0" timeOffset="4657">2695 212 30,'-22'18'28,"-10"7"0,-3 10 0,-2 18-18,-4 7-2,9 19 0,-2 0-1,14 6 1,4-5-4,16 0 0,5-10-1,12-13-1,7-13 0,5-14-4,7-7-2,-7-12-7,6-5-19,-9-8 1,-2-4-3,-8-3 2</inkml:trace>
  <inkml:trace contextRef="#ctx0" brushRef="#br0" timeOffset="5424">2868 448 47,'-22'2'28,"-5"0"1,0 5-2,-2 2-24,4 3-2,5 2 1,5 4-1,11-1 1,8 2-2,11 3 1,7-3-1,7 4 1,4 1-1,3 2 1,-1-2 0,-3 3 1,-6-4 0,-6 4 0,-9-4 0,-5 3 1,-11-7 1,-3 1-1,-9-3 0,-3-4-2,-3-3-2,-7-10-5,8 0-13,-6-10-12,2-7 0,0-7-1,4-4 2</inkml:trace>
  <inkml:trace contextRef="#ctx0" brushRef="#br0" timeOffset="5739">2811 511 46,'32'-12'29,"-1"3"1,-1-1-2,1 1-23,-7 1-2,3 3-2,-2 3-4,-9-4-13,-3 6-11,-13 0-1,14 8-1,-14-8 1</inkml:trace>
  <inkml:trace contextRef="#ctx0" brushRef="#br0" timeOffset="6086">3198 320 46,'15'29'30,"3"14"1,0 9-1,4 12-23,-6 1 0,9 8 1,-11-6-3,3 2 1,-8-9-4,-4-6 0,-5-10 0,-5-6-1,-3-6-1,-5-6-2,-1-5-2,-8-12-6,8 3-6,-8-15-14,4-3-3,-1-9 2,2-6 0</inkml:trace>
  <inkml:trace contextRef="#ctx0" brushRef="#br0" timeOffset="6385">3489 202 58,'31'-22'32,"-1"8"0,-8 9-1,1 10-27,-5 4 0,0 9 0,-5 1-1,-2 7-1,-5 1 0,-5 4-3,-4-6 1,-3-1 1,-3-3-1,-1-6-1,-2-2 0,0-9-1,12-4 0,-18-5 0,18 5 0,-10-14-1,10 14 1,3-12 0,-3 12-1,13 2 0,-2 8-2,-11-10-7,23 14-16,-10-4-1,1-1 1,-1 0-1</inkml:trace>
  <inkml:trace contextRef="#ctx0" brushRef="#br0" timeOffset="6979">4002 417 50,'2'28'29,"0"12"1,-4 6-3,-2 4-25,2 5 1,-3-2-1,1-5-1,-1-7-3,-4-11-7,4-9-19,-6-8-1,0-10 3,-5-10-3</inkml:trace>
  <inkml:trace contextRef="#ctx0" brushRef="#br0" timeOffset="7136">3832 660 45,'0'0'27,"18"-9"2,-1 9-2,7 6-21,2-8-2,7 4-2,6-6-2,-1-6-3,11 2-6,-6-10-16,2-5-2,-1-3-1,-4-2 0</inkml:trace>
  <inkml:trace contextRef="#ctx0" brushRef="#br0" timeOffset="7287">4403 436 33,'13'32'28,"-11"-3"2,-4 8-1,-2 9-13,-6-5-7,7 5-4,-3-8-2,3-2-2,2-6-3,-3-13-8,6-2-18,-2-15-1,0 0-1,3-21 0</inkml:trace>
  <inkml:trace contextRef="#ctx0" brushRef="#br0" timeOffset="7489">4546 239 65,'30'40'34,"-8"10"0,1 14-2,-8 0-25,5 9-2,-9-1-1,0-1 0,-11-4-2,-4-4 1,-7-11-2,-1-8-2,-5-6-3,-8-15-9,5 1-20,-9-12-2,8-3 0,-3-9 0</inkml:trace>
  <inkml:trace contextRef="#ctx0" brushRef="#br0" timeOffset="7963">4401 150 58,'14'-20'32,"5"5"0,4 1-2,7 6-25,2 4-2,6 8 3,-4 0-1,1 5 1,-9 4-1,-3 6-2,-8-1 0,-2 6-1,-10 3-1,-2 5-1,-3 5 1,-2 6-3,0 3 3,0 6-1,1 3 1,2 5 0,1 2-1,1-1 1,1 0 0,0-4 1,0-3-1,-1-4-1,-2-4 2,-2-6-1,0-6 0,0-3 0,-3-8 0,1-1-1,-2-7 1,1-1 0,-4-2 0,10-12 0,-21 18 0,9-12 0,-4 0-1,-2-2 1,1-1 0,-3-2-1,0-1 1,0-1-1,1 0 0,-1-2 1,1 2-1,0-2 0,-1 2 0,1 1 0,1 0 0,0 1 0,3-1-1,0 0 0,15 0-2,-14 5-1,14-5-3,13 5-16,14 2-14,-1-8 1,15 4-2,0-5 1</inkml:trace>
  <inkml:trace contextRef="#ctx0" brushRef="#br0" timeOffset="8812">5043 603 53,'31'2'30,"9"-3"0,4 1-1,-7-4-26,9 0-3,-2 6-8,-8-6-18,-9 0-3,-9 4 1,-18 0-2</inkml:trace>
  <inkml:trace contextRef="#ctx0" brushRef="#br0" timeOffset="8985">5180 788 48,'19'11'29,"5"-6"3,1-1-4,1 5-14,-1-4-13,2-1-2,-1 3-1,-5-5-10,-2 4-16,-4 2-2,-15-8 0,18 11 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9:23.64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24 70,'20'-4'35,"3"1"-4,8 3 1,3 0-29,4 2-1,0-2 0,6 0-1,-1-4 0,-2-2-3,5 1-6,-10-11-15,4 4-7,-6-8-3,-2 1 2</inkml:trace>
  <inkml:trace contextRef="#ctx0" brushRef="#br0" timeOffset="202">712 62 61,'8'11'31,"-12"18"-1,-5 10-1,-1 15-26,-3 4-2,1 4 0,1 2 1,0-1-1,4-7-4,0-15-3,12-7-21,0-14-2,7-12-1,5-11 0</inkml:trace>
  <inkml:trace contextRef="#ctx0" brushRef="#br0" timeOffset="435">1353 34 65,'3'-14'32,"-14"2"0,-5 6-1,-11 4-27,-3 9-1,-7 2 1,-1 10-1,-3 1-1,4 9 0,2 3-1,9 3 0,6-1 0,9-2 0,9-5 0,12-7 0,8-10 0,9-8 0,7-14-1,4-6 0,4-9 0,-1-7-1,-3-2 0,-3-1 0,-7 5 0,-6 6 0,-5 12 1,-17 14 0,9 18 1,-13 23 0,-5 15 1,-5 15 0,-4 7-1,0 9 2,-1 0-1,3-4-1,3-11 0,7-14-1,2-12 0,4-13-2,8-6-4,-10-16-27,2-11 0,15 0-1,-15 0-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9:40.66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959 142 35,'15'-14'31,"-15"14"0,0 0-1,10 14-24,-25 14-1,1 17 0,-12 6-1,2 12 1,-11 4-3,6 8 0,-4 1 0,8 0-1,4-9 0,8-3 0,11-8 0,9-8-1,11-8 2,8-9-2,9-11 2,7-7-1,5-9 0,2-9 1,1-8-2,-4-6-3,-2-2-2,-14-11-17,-5 7-10,-16-4-2,-10 4 0,-20-5 0</inkml:trace>
  <inkml:trace contextRef="#ctx0" brushRef="#br0" timeOffset="323">675 546 66,'12'3'33,"12"-3"-2,9 6-11,7-9-19,8 2 1,3-3-1,4-2-1,1 0-4,-9-5-6,5 4-19,-10 0-3,-4 3 2,-7-2-1</inkml:trace>
  <inkml:trace contextRef="#ctx0" brushRef="#br0" timeOffset="571">1541 38 37,'24'-18'30,"3"7"1,0 1 0,7 11-21,-7-1-2,9 13 0,-8-4-2,3 10-1,-9 0-1,-1 8-1,-11-1-1,-6 3 0,-12-1-1,-5 0 0,-6-5 0,0-2 0,-5-8-1,2-7-1,4-6 0,6-7 0,4-5 0,7 0 0,6 1-1,-5 11 0,22-17 0,-6 11-2,9 12-1,-5-4-6,14 12-19,-7-4-1,2 5-1,-3-2 0</inkml:trace>
  <inkml:trace contextRef="#ctx0" brushRef="#br0" timeOffset="976">2312 278 49,'5'32'30,"-4"8"1,-2 3-2,-2 6-24,-2 1-2,4 2-1,-2-7-1,1-6-2,3-7-3,-5-13-17,6-8-7,-2-11-3,0 0 2</inkml:trace>
  <inkml:trace contextRef="#ctx0" brushRef="#br0" timeOffset="1149">2144 538 47,'0'0'30,"11"11"0,13-8 0,6-6-26,11 0-1,8-8-1,5-5-2,10-1-6,-4-11-12,-3 1-10,0-4-1,-2-1 0,-4-2 0</inkml:trace>
  <inkml:trace contextRef="#ctx0" brushRef="#br0" timeOffset="1314">2961 186 55,'11'19'34,"-7"8"-1,0 15 0,-9 4-22,5 14-2,-8-2-4,5 7-1,-2-4-1,4-5-1,-3-9-1,4-7-1,1-8-1,-1-9-2,6-1-3,-6-22-12,2 17-15,-2-17 0,0 0-2,1-13 1</inkml:trace>
  <inkml:trace contextRef="#ctx0" brushRef="#br0" timeOffset="8891">461 1426 49,'-25'-14'34,"-13"5"-1,-5 14-1,-11 9-27,5 12-1,-6 3 1,5 11-2,1 5 0,9 3-1,8 1 0,14-2-1,14-11 0,7-4 0,15-15 0,14-14-1,9-16 1,9-12-1,4-12 0,2-8-1,-4-7 0,0-4 0,-8 4 0,-10 7 0,-8 11-1,-8 12 0,-5 14 2,-13 8 2,9 36-1,-9 3 0,-1 8 0,-2 9 0,2 2 1,3 0-1,5-4 0,3-8-1,3-10-1,2-8 0,3-8-2,-1-13-6,8 5-17,-11-15-6,0 0-3,-8-10 2</inkml:trace>
  <inkml:trace contextRef="#ctx0" brushRef="#br0" timeOffset="9379">806 1246 38,'13'-17'30,"1"0"1,5 2-1,6 6-24,0-2-1,10 10-1,-5 0 1,5 7-2,-10 3 0,1 9-1,-13 4 0,-5 3-1,-12 2 0,-5 2 1,-9-4-1,-2 0 0,-3-6 0,3-4 0,-1-6-1,4-5 1,4-5-1,13 1 0,-11-13 0,11 13 0,9-18-1,-9 18 0,26-10 0,-10 7-1,9 7-1,-2 0-2,12 15-6,-13-10-11,11 10-9,-7-3-2,5 4 2</inkml:trace>
  <inkml:trace contextRef="#ctx0" brushRef="#br0" timeOffset="9777">1452 1417 47,'-1'20'31,"-4"6"0,1 7-1,-5 4-25,4 7-2,-2-2 1,5 3-2,-4-9 0,5-5-2,1-6-3,-1-13-7,1-12-20,0 0-1,0 0 0,-9-27 0</inkml:trace>
  <inkml:trace contextRef="#ctx0" brushRef="#br0" timeOffset="9950">1307 1578 27,'0'0'29,"0"0"0,11 12-1,8-6-13,6-4-12,8-1 0,5-6-3,2-8-6,12 1-12,-5-8-10,-1-4 0,-2-3-1</inkml:trace>
  <inkml:trace contextRef="#ctx0" brushRef="#br0" timeOffset="10116">1930 1355 43,'6'22'30,"-2"10"3,-8 5-1,3 12-24,-7-3-1,5 8-1,-3-4-2,2-1-3,-2-7-5,-1-11-18,9-4-10,0-11-1,3-4 0</inkml:trace>
  <inkml:trace contextRef="#ctx0" brushRef="#br0" timeOffset="11730">2885 1437 30,'0'0'31,"0"18"-1,-4 5-1,-4 2-13,3 13-13,-3 4 0,4 5 0,-1-3-1,1 0-1,0-4-1,2-4-1,1 1-4,-7-14-10,4 0-13,-4-9-1,8-14 0,-26 4 0</inkml:trace>
  <inkml:trace contextRef="#ctx0" brushRef="#br0" timeOffset="11926">2631 1627 41,'-3'-12'29,"3"12"2,0 0-1,21 4-15,1 8-11,4-3-1,10 2 0,1-4-1,9-2 0,-1-3-2,-1-4-3,5 4-7,-12-7-17,2 1-3,-11-2 0,-3 2-1</inkml:trace>
  <inkml:trace contextRef="#ctx0" brushRef="#br0" timeOffset="12152">3322 1423 39,'34'-13'29,"3"5"0,4 6 0,-4 1-20,11 11-2,-7 3 0,4 9-1,-11 2-1,-2 9-1,-14 3 0,-8 8-1,-14 2 0,-8 3-1,-13-2-1,-4 2 1,-8-7-1,-1-3 0,-2-11-1,3-8 1,3-10-1,6-8 1,7-11-1,6-5 0,6-4-1,6-3 1,12 2-1,5 0 1,8 5-1,4 2 1,6 7 0,6 1-1,1 7-1,1-1-2,4 9-4,-8-9-9,8 6-14,-7-6 0,8 4-1,-4-8 2</inkml:trace>
  <inkml:trace contextRef="#ctx0" brushRef="#br0" timeOffset="12542">4240 1646 52,'-1'-13'29,"1"13"2,-22-12-2,-1 10-20,1 14-4,-9 2 0,6 9 0,-4 3 0,4 4-2,3 1-1,8 0 0,7-7 0,9-3-1,10-10 0,10-8-1,6-11 1,7-6-1,1-6 1,1-5-1,-4-2 0,-2 3 0,-7 2-1,-8 6 1,-3 8 0,-13 8 0,8 18 0,-9 6 0,-2 9 0,0 8 0,3 4 0,4 1 0,4 2-3,4-12-4,13-2-20,-4-16-4,9-6-1,-3-16 0</inkml:trace>
  <inkml:trace contextRef="#ctx0" brushRef="#br0" timeOffset="12962">4764 1726 63,'24'4'31,"3"-7"-1,5 2-2,1-3-26,4 1-2,3-1-3,-5-7-11,2 3-14,-5-1-2,-1 2 1,-5-2-1</inkml:trace>
  <inkml:trace contextRef="#ctx0" brushRef="#br0" timeOffset="13180">5424 1352 48,'27'-4'31,"5"4"2,-1-3-2,5 12-11,-2-6-17,3 4 1,-7-3 0,-3 6-1,-11-1 0,-7 6-1,-11 0-1,-9 5 1,-9 2 0,-3 3-2,-2 1 1,1 3-1,2 0 0,9 2 0,8 0 1,5-1-2,9 1 1,2 0 0,1 0 1,-2-2 0,-3-2 0,-6 0-1,-7-5 2,-8-1-2,-7-5 1,-5-5-1,-2-3-1,-3-5-2,7 6-9,-6-15-22,13 6 1,-2-7-3,19 7 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0:00.88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71 434 45,'-45'4'33,"-5"11"-1,-13 5-1,-3 16-26,0 3-2,6 13 0,10-4 0,12 3-1,13-3-1,17-6 1,18-11-1,21-16 0,15-13 0,12-14 0,5-16 0,4-8 0,-4-9-1,-5-5 0,-10 0 0,-11 7 0,-11 4-1,-12 12 1,-7 12 0,-7 15 0,-5 11 0,-2 16 1,-1 13-1,2 7 0,1 5 0,2 2 1,7-4-1,6-9-1,7-8-3,0-23-11,11-6-17,-5-17-1,4-6 0,-5-13-1</inkml:trace>
  <inkml:trace contextRef="#ctx0" brushRef="#br0" timeOffset="420">758 55 59,'41'-29'33,"6"9"-1,-5 10-2,6 19-25,-5 5-2,1 13 1,-9 5-2,-5 9 1,-14 3-2,-7 3 0,-13-1-1,-7-1 0,-8-7 0,-7-3 0,-1-9 0,0-14-1,0-5 0,5-7 1,9-8-1,13 8 2,-12-20-2,12 20 1,15-16-2,-1 16 4,6 8-6,3 1-1,13 11-6,-8-5-19,11 4-2,-3-5-1,4 3 0</inkml:trace>
  <inkml:trace contextRef="#ctx0" brushRef="#br0" timeOffset="758">1514 347 57,'7'23'34,"-11"8"-4,-1 15 1,-2 7-28,0 13-1,-1 7-1,7 2-1,2-6-2,-2-13-2,11-2-9,-7-25-18,3-9-1,-6-20 1,-7-18 0</inkml:trace>
  <inkml:trace contextRef="#ctx0" brushRef="#br0" timeOffset="916">1319 685 37,'-18'-18'29,"10"7"2,8 11-1,12-8-20,5 6-4,15 4 0,3-2-2,14 2 0,2-4-2,7 2-1,0 0-3,-3-5-4,6 6-16,-14-6-9,0 1-2,-10-2 1</inkml:trace>
  <inkml:trace contextRef="#ctx0" brushRef="#br0" timeOffset="1156">2001 412 46,'15'-23'32,"6"7"2,1-2-3,13 14-21,-3-1-3,11 15 1,-5 4-2,9 11-3,-5 0-1,2 10-1,-8 2 1,-4 6-2,-13 4 1,-10-1-1,-12 0-1,-13-1 3,-10-2-2,-4-4 1,-8-7-1,1-8 0,1-10 0,5-9 0,6-10 0,9-9-1,5-1 0,8-5 0,5 1 1,6 0-1,6 4 1,4 3-1,5 8-1,2 2 0,7 4-1,-3-4-4,15 9-5,-9-9-13,11 7-8,-2-10 0,5 2 1</inkml:trace>
  <inkml:trace contextRef="#ctx0" brushRef="#br0" timeOffset="1509">2843 643 38,'16'-13'31,"-10"-1"2,-6 14-3,-18-24-15,6 23-5,-12-3-4,1 11-1,-7 5-1,2 8-2,-2 5 0,8 2 0,4 1-1,8 1 1,8-6-2,9-3 1,9-10-1,6-10 1,7-8-1,2-7 1,0-6-1,-3-4 0,-3-1 1,-6 2-1,-5 1 0,-2 6 0,-12 17 0,0 0 1,0 0-1,6 23 1,-4-1-1,3 2 1,2 2-1,4-1 0,5-1-2,1-13-4,14 4-29,-8-9 1,7 1-1,-7-8-1</inkml:trace>
  <inkml:trace contextRef="#ctx0" brushRef="#br0" timeOffset="7766">3452 714 55,'32'-13'32,"7"3"-2,5-3 0,1 6-28,1 2-1,2 5 0,-3-1-1,-6-3-4,4 5-15,-10-6-9,-4-1-2,-7-6 1</inkml:trace>
  <inkml:trace contextRef="#ctx0" brushRef="#br0" timeOffset="7954">4116 360 41,'30'-10'30,"3"2"-1,7 8 2,-3 1-22,10 15 0,-7-5-1,6 11-2,-11-3-1,1 8 0,-13 1-2,-5 6-1,-14 0 0,-9 3-1,-13-1 0,-7 1 2,-8-3-2,-5-4 0,-3-5-1,0-6 1,1-7-1,5-7 0,7-9 0,7-3 0,10-3 0,6-3-1,9 1 1,6 0-1,8 2 1,4 3 0,4 4-1,2 4 1,-1 3 0,1 2 0,-1 3 0,-2-1-2,-1 1-2,-6-4-3,5 9-15,-11-10-10,3 3 0,-15-7-1,15 7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9:35.19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760 198 54,'0'-12'26,"-11"-5"2,-3 1-4,-5-2-21,-15-1 0,-6-1 0,-16-1 0,-11 1 0,-21-1 0,-13 4-1,-22 5 1,-18 7-2,-20 9 1,-15 13 0,-16 11 1,-10 15-1,-4 13 0,6 14 2,14 11-3,24 11 1,29 5 0,38 2 0,46-2-3,46-10 3,51-10-2,46-13 1,44-17-1,34-19 1,35-15-1,26-13 1,17-13-1,12-8-1,5-7 0,-8-5 0,-12-3 1,-21-4-1,-28-2 1,-29-3 0,-38-1 0,-39-3 0,-42-1 0,-37 0 0,-36 0 0,-29 3-1,-20 3 0,-14 5 0,-4 5-1,-3 7-3,15 16-9,2 2-14,16 10-1,15 4-2,12 3 0</inkml:trace>
  <inkml:trace contextRef="#ctx0" brushRef="#br0" timeOffset="857">3076 1527 53,'16'-7'28,"-16"-7"0,-13-2-1,-12 0-22,-22-7 0,-16 5-2,-25-5-1,-24 5-1,-24 1 0,-25 8-1,-28 8 0,-20 12 0,-16 16 0,-20 14-1,-6 14 0,-1 13 1,5 14-1,14 10 1,30 4-2,33 6 3,50 3-2,57 0 3,60-8-3,59-7 3,61-15-1,54-10 0,48-17 0,36-14 0,25-24 0,20-15-1,14-13 1,2-14-2,-10-11 1,-11-10 0,-25-6 0,-28-5 0,-36-6 0,-39-3 1,-50-2 1,-39 4-1,-48 3 1,-40 6-2,-38 9 1,-35 6-4,-20 13-2,-22 7-6,3 16-17,-3 10-1,8 10 0,19 7 0</inkml:trace>
  <inkml:trace contextRef="#ctx0" brushRef="#br0" timeOffset="1623">2703 2810 9,'14'-14'22,"-14"-9"-1,-5 5 1,-18-5-16,-15-2 1,-12 1 0,-15-3-2,-14 2 2,-23-4-3,-16 5 1,-22 2-3,-13 7 0,-13 5 0,-8 10-1,-9 7-1,-8 13 1,6 10 0,8 14-2,13 7 2,21 9-2,21 11 1,31 8 0,35 8 1,41 6-1,37-5 0,39-3 2,41-6 0,31-9 2,29-11-2,32-18-1,21-21 0,13-17-1,17-11 0,-2-14-1,0-13 0,-11-12-2,-17-10 2,-34 0 1,-33 0 1,-36 0-1,-44 0 1,-39 3-2,-46 5 0,-36 4-4,-24 8-3,-21 1-15,-7-3-4,2 10 1,1-2-2</inkml:trace>
  <inkml:trace contextRef="#ctx0" brushRef="#br0" timeOffset="2389">2820 3624 33,'0'0'26,"-5"-25"1,-26 18-2,-23 1-21,-23-3 0,-15 0-2,-23 0-1,-19 6 1,-29 3-2,-14 7 0,-17 4 0,-14 8 0,-4 5 0,-2 12 2,6 10-1,15 14-1,21 7 1,28 7 2,30 7-1,39 10 3,43 5-2,41 7 0,46-4-1,46 1 1,43-6-1,41-7 1,38-18-2,30-20 0,31-30 0,17-21 1,9-27-1,-4-21 0,-14-25 1,-25-12-1,-41-7 1,-35 2-1,-58 2 2,-50 3-2,-55 8-1,-46 6-3,-43 16-1,-38 1-10,-16 12-16,-21 6-1,-7 8-2,-5 7 1</inkml:trace>
  <inkml:trace contextRef="#ctx0" brushRef="#br0" timeOffset="35078">5197 5955 38,'2'-16'24,"-2"16"2,-13-25-10,13 25-10,-25-24-2,9 10 1,-11-7-1,-3 4 1,-11-7-2,-7 3 0,-12-8 0,-5 1 0,-11-5-1,-6-2 0,-13-3-1,-7 0 0,-15 0-1,-9 0 0,-13-1 0,-16 6-1,-17 0 1,-15 5-1,-15 5 0,-14 2 0,-12 4 0,-10 6 0,-12 5-1,-5 6 1,1 10 0,-4 9 1,5 10 0,7 14 0,10 13-1,20 12 2,16 13-1,28 11 0,24 4-1,32 9 0,36 4 0,35 1 1,40-1-1,39-1 0,43-8 2,40-3 0,41-5 0,39-6-1,31-9 2,29-6-1,29-11 1,21-6 0,14-8 0,11-12-1,9-11 1,7-11 0,3-17 0,8-13-1,-3-16 1,-7-14-1,-6-16 0,-12-13 0,-22-17 0,-26-9 1,-37-9 0,-39-1 0,-54-6 0,-39 4 0,-59 2 2,-45 7-3,-46 11 0,-35 9-1,-23 13-3,-24-1-8,0 15-20,-1 2 0,19 6-3,19 1 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9:59.78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5 0 58,'0'0'32,"18"1"-1,4 3-1,2-3-26,12 7-2,4-4 1,6 2 0,2 0-2,0-3-1,-1 3-4,-8-6-6,5 5-20,-17-7 0,-4 4-3,-23-2 2</inkml:trace>
  <inkml:trace contextRef="#ctx0" brushRef="#br0" timeOffset="217">2 190 46,'-8'18'30,"16"0"1,6-8-1,16 4-25,3-8 0,11 5-1,2-5-2,3 0-3,2 3-8,-8-9-20,-1 3-2,-9-6 0,-5 3-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1:19.24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644 145 54,'6'-25'34,"-5"0"-3,-7 1 2,-8 7-24,-8-5-2,-1 11 2,-11-1-4,1 7-1,-7 1 0,0 7-2,-3 5 0,6 6 0,0 10-1,6 7 1,3 3-2,6 6 1,4 6-1,7 4 1,8 3-2,4 2 2,8-5-1,1-1 0,4-3 0,2-4 0,-1-5-1,-3-6 0,-2-4-1,-10-10-2,-3 0-5,-17-19-4,6 6-5,-22-25 1,11 10 1,-17-17 4,10 3 5,-6-3 4,9 0 5,9 9 7,-2-5 3,22 24 2,-15-16-1,15 16-2,18 4-3,6 3 0,5-3-4,12 4 0,5-6 0,10 2-1,2-5-2,1 0-1,3-1-3,-11-5-6,2 3-24,-18-1 0,-7 5-2,-13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1:09.78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133 6525 17,'10'-14'28,"-10"14"2,0 0 0,12-3-15,-12 3-4,0 0-2,0 0-3,-8 13-1,8-13-2,-13 19 0,0-11-1,3 3 0,-3-3-1,1 0-1,12-8 1,-19 1-1,19-1 1,-10-13-1,10 13 0,9-22 1,0 10 0,0-1-1,-9 13 1,19-19 0,-19 19-1,18-11 2,-18 11-1,0 0 0,7 12-1,-9 1 1,-3-2 0,-3 2 0,-1-1-1,9-12 0,-18 17 0,18-17 0,-14 2 0,14-2 0,2-18 0,5 6 1,2 1-1,2-1 0,-11 12 1,19-16-1,-19 16 0,11-2 0,-11 2 0,2 12 1,-2-12-1,-8 18 1,8-18-1,-23 14 0,9-9 0,-2-4 0,2-3 0,0-2-1,1-1 1,13 5-1,-13-14 1,13 14-1,2-14-2,-2 14-4,16-8-6,-16 8-20,13-8 1,-13 8-4,17-8 3</inkml:trace>
  <inkml:trace contextRef="#ctx0" brushRef="#br0" timeOffset="1074">1756 5169 35,'0'0'29,"6"15"1,-11 1 0,5-16-21,-17 31-2,3-16-1,5 5 0,-5-8-1,4 2-2,10-14 0,-17 6-1,17-6 0,-6-11-1,7-2 1,4-1-1,4-1-1,1 1 0,3 2 0,0 3 1,1 5-1,-1 6 0,-13-2 0,19 11 0,-19-11 1,8 21 0,-8-21 0,-4 21 0,4-21 0,-17 13 0,6-9 0,-1-4 0,-1-3-1,13 3 0,-19-14 0,14 3 0,2-2 0,5-1 0,2 1 0,2 2-1,-6 11 1,14-20 0,-14 20 0,13-5-1,-13 5-1,0 0-2,8 23-10,-8-23-17,-7 23-2,7-23 0,-6 25-1</inkml:trace>
  <inkml:trace contextRef="#ctx0" brushRef="#br0" timeOffset="2621">2379 3911 28,'5'-13'27,"-5"13"3,11-10-1,-11 10-14,18-8-5,-18 8-1,18 0-2,-18 0-2,17 3-1,-17-3-1,12 9 1,-12-9-2,0 0-1,4 12 1,-4-12-1,0 0 0,-15 9 0,15-9-1,-12-1 0,12 1 0,0 0 0,-13-9 0,13 9 0,0 0-1,0 0 1,-2-13 0,2 13 0,0 0 0,0 0-1,0 0 0,12-1-2,-12 1-5,0 0-8,0 0-15,0 0-1,0 0 0,0 0 0</inkml:trace>
  <inkml:trace contextRef="#ctx0" brushRef="#br0" timeOffset="5070">529 7848 35,'-14'4'32,"2"-6"2,12 2-2,-20-2-23,20 2-2,0 0-3,-12 8-1,12-8-1,0 0-2,0 0-2,5-13-2,-5 13-5,0 0-9,18-14-15,-18 14 0,0 0 0</inkml:trace>
  <inkml:trace contextRef="#ctx0" brushRef="#br0" timeOffset="5573">35 8885 13,'10'-12'20,"-2"-2"-12,-2-5-2,6 0 1,-3-5 0,4 2 0,-2-6 1,6-4-1,0-6-1,3-3 1,0-6-1,5 0 0,-3-7-2,8-6 0,-6-4-2,5 2 0,-5 0 0,5-2 0,-4 0 1,2-5-1,2-1 1,0-1-2,0-4 1,4 0 1,-1-7-1,4-1-1,-1 0 0,1 3 0,-1 0-1,0 1 2,-3 1-1,1 1 0,-2 3 1,3 0 0,-4-6-1,5 1 0,2-4 1,2-1 0,1-7 0,0-1-1,0-2 0,0 2 0,0 4 0,-3-2 0,-1 3 0,0 0-1,4 4 0,1-1 0,2 1 0,-1 1 0,1 1 1,-1 6-2,-3 5 0,-5 5-3,0 15-6,-15 7-19,4 11-1,-9 2-2,1 12 0</inkml:trace>
  <inkml:trace contextRef="#ctx0" brushRef="#br0" timeOffset="6557">1464 5680 8,'-13'2'25,"13"-2"2,0-18 2,0-4-15,10 9-2,-5-16 0,12 6-3,-6-12-1,9 3-2,-3-8-1,7 3-2,-3-8 0,4 0-1,1-6 0,4-1 0,-2-5-2,4 1 3,-1-3-3,1-3 1,-1 0-1,4-3 1,-3-1 0,0 1 0,-1-5 0,0 0 0,0-3 0,2 0 0,1-3-1,-2 2 2,1 1-2,1 0 1,1 1-1,1 0 1,0 1-1,1 1 1,0-1 0,2 0-1,1-2 1,-1-5-2,0-2 2,1-4 0,-1-5 0,0-3-1,-3 0 1,2-2-1,-4 1 1,0 4 1,0 5-3,-2 1 2,-1 4-2,1 1 2,2-2-1,-1-1 0,4 0 0,5-2-1,1 3 2,4 1-2,2 1 2,-1 2-2,3 6 2,-4-1-1,1 1-1,-3-5 1,-1 0 1,0-3-2,1-1 1,-2 1 0,0 0 0,1 1-1,2 3-1,-1 2 2,1 2-2,1 1 2,-1-5-1,0 1 0,1 3 0,-2 1 1,-3 2 1,-1 6-2,-2 3 2,-3 7-1,-3 5 0,-2 5 1,-2 5-1,-4 5 2,-4 3-3,-3 3 3,-8 1-3,-6 4 3,-8 4-3,-10 3 2,-8 4-2,-10 3 1,-7 1 0,-2 2 0,0 2 0,4 1 0,5 1-1,7-2 1,14-3 0,11 4-1,10-14 1,10 5-1,9 0 1,3 1-1,4 2 1,1 5 0,1 6 0,-6 6 0,-6 10 0,-8 7 0,-8 7 1,-9 4-3,-3 8-1,-14-4-20,1 10-7,-8-3-4,-2 6 0,-7 0-1</inkml:trace>
  <inkml:trace contextRef="#ctx0" brushRef="#br0" timeOffset="7932">46 8501 40,'-15'57'33,"2"3"2,0-10-3,9 6-26,2-5 1,15-6-2,2-20 0,17-9 0,7-16-1,11-11-1,4-10 0,8-6-1,4-5-3,-3-4-6,9 5-29,-18 3 0,-3 2-2,-11 1 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0:59.306"/>
    </inkml:context>
    <inkml:brush xml:id="br0">
      <inkml:brushProperty name="width" value="0.07938" units="cm"/>
      <inkml:brushProperty name="height" value="0.07938" units="cm"/>
      <inkml:brushProperty name="color" value="#7F7F7F"/>
      <inkml:brushProperty name="fitToCurve" value="1"/>
      <inkml:brushProperty name="ignorePressure" value="1"/>
    </inkml:brush>
  </inkml:definitions>
  <inkml:trace contextRef="#ctx0" brushRef="#br0">485 9 44,'-41'-10'32,"-2"9"2,-3 7-3,1 13-26,-2 9 0,10 19 0,-2 6-1,12 14 0,3 7-1,11 8 1,7 3-1,9 3-1,8-7 0,5-5 0,3-8 0,2-7-1,0-8-1,-2-9-1,-3-9-1,-9-16-3,1-3-19,-8-16-9,-20-29 0,-5-8-1,-3-4 0</inkml:trace>
  <inkml:trace contextRef="#ctx0" brushRef="#br0" timeOffset="232">1 634 49,'-11'-12'29,"11"12"3,0 0-11,21 3-12,5 6-2,3-6-1,11 1-1,7-7-3,2-4-6,10 0-15,-5-9-12,2-6-1,-3-4 0,0-5-1</inkml:trace>
  <inkml:trace contextRef="#ctx0" brushRef="#br0" timeOffset="443">922 206 57,'5'34'34,"-5"4"-1,0 10-1,-3 2-28,1 10 1,-2-3 0,2-1-3,2-5-2,-3-9-4,7-2-4,-13-15-23,8-8-1,1-17-3,-21-5 2</inkml:trace>
  <inkml:trace contextRef="#ctx0" brushRef="#br0" timeOffset="601">791 531 30,'1'-14'27,"4"2"1,11 6-1,5 0-19,3 1-5,9 0 0,7-4-2,7 0-3,11 3-11,1-2-16,1-2 2,5 2-1,-1-2 0</inkml:trace>
  <inkml:trace contextRef="#ctx0" brushRef="#br0" timeOffset="796">1756 199 51,'-13'-13'32,"-6"12"2,-9 5-2,-4 16-25,-7 1-2,6 12 0,-3-4 0,9 7-3,3-5 0,9-2-1,10-8-1,10-7 1,9-9 0,5-5-1,6-6 0,3-5 0,0-1 0,5-2 0,-4 5 0,-2 5 0,-1 10-1,-3 13 1,-2 15 2,-7 13-2,-4 15 2,-8 13-2,-10 15 1,-8 7-1,-8-1 1,-6-5-1,-8-9 0,-3-11 0,-3-15 0,0-19 0,4-26 1,5-19 0,6-15-1,9-12 0,10-8 0,9-6 0,14 0 0,7 4 0,12 6 0,7 4 0,10 6 0,3 4 1,4 6 0,2 4-1,1 2-2,-5-6-8,11 7-23,-9-2 0,1 5-3,-4-1 1</inkml:trace>
  <inkml:trace contextRef="#ctx0" brushRef="#br0" timeOffset="1908">1723 271 21,'1'44'28,"-3"1"0,3 3 3,4 0-19,-6-8-3,5 1-3,-6-10 0,5-3-4,-1-4-3,-2-6-11,2-1-16,2-2-2,-4-15 0,5 18 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1:21.82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850 2616 16,'0'0'23,"0"0"1,0 0 1,0 0-17,0 0 0,0 0-1,0 0 1,-4 13-1,-8-8-1,1 6-2,-9-6 1,3 4-1,-3-8-1,3 2 0,-2-6 0,6-2-1,1-5-1,11-5 0,5-1 0,8-3-1,4 2 0,4 2 0,1 3 1,1 3-1,-1 7 1,-3 7 1,-6 4 0,-9 6 0,-6 0 1,-8 3-1,-5-2 0,-3-2 0,-2-5-1,0-5 1,0-8-2,5-3 1,2-5-1,5-4-1,6 2-1,0-4-2,3 18-5,4-22-5,-4 22-17,13 0 0,-13 0-2,12 21 2</inkml:trace>
  <inkml:trace contextRef="#ctx0" brushRef="#br0" timeOffset="976">3454 3269 12,'12'1'26,"-12"-1"1,0 0 0,-13 8-10,2-14-6,11 6-2,-16-3-3,16 3-2,-11-12-1,11 12 0,-8-15-1,8 15 0,-3-16 0,3 16-1,2-14 1,-2 14 0,0 0-1,0 0 1,10-13-1,-10 13-1,0 0 1,0 0 0,13 7-1,-13-7 0,0 0-1,4 11-3,-4-11-4,0 0-12,-4 14-9,4-14-3,0 0 2,-3 13-1</inkml:trace>
  <inkml:trace contextRef="#ctx0" brushRef="#br0" timeOffset="1795">4059 3908 49,'0'0'31,"0"0"2,0 0-2,0 0-20,0 0-5,0 0 0,0 0-2,-14-6-2,14 6 0,0 0-1,0 0 0,0 0-1,0 0 1,0 0-1,0 0 1,14-4-2,-14 4-1,13-3-4,-13 3-16,0 0-10,11-19-1,-11 19 0,0 0-1</inkml:trace>
  <inkml:trace contextRef="#ctx0" brushRef="#br0" timeOffset="2674">4691 4573 65,'0'0'34,"0"0"-2,0 0 0,0 0-21,0 0-10,0 0-2,18 10-5,-18-10-8,15 5-16,-15-5-1,16 12-2,-16-12 1</inkml:trace>
  <inkml:trace contextRef="#ctx0" brushRef="#br0" timeOffset="3335">5576 5379 26,'0'-15'23,"0"15"-2,-3-12 2,3 12-19,0 0-3,0 0-2,0 0-1,0 0-4,0 0-11,0 0-3,0 0-1,0 0 0</inkml:trace>
  <inkml:trace contextRef="#ctx0" brushRef="#br0" timeOffset="5220">565 414 10,'-3'-18'9,"3"18"0,2-19-1,-2 19 1,6-13-1,-6 13-1,12-2 1,-12 2-1,20 16 0,-7-2 0,3 10-1,2-2-1,5 9 1,1-3-2,5 9 0,1-1 0,5 5-1,-1 3 0,7 3 1,-3 3-2,6 4 1,1 2 0,5 3 0,-3 3-1,6 3 1,1-2-1,4 3 0,2 1 0,4 0 0,1 1-1,-1 2-1,3 1 1,-3-2 0,-1-1-1,-2-3 2,-2-2-2,-1 0 0,-4-8 1,0-2-2,0-3 2,3 0-1,-2-2 1,3 1-1,-1-3 0,-3 1 1,-1 0 0,-2 6 0,-2-3 0,-4 1 1,-5-5-1,-1-1 0,-6-1 0,3-2 1,-2-5-2,-2-3 0,-1-5 0,-1-1 0,1-1 0,2 0-2,-3-4 2,0 1 2,-2 1-2,1-3 1,0 1-1,0-2 0,-1 0 1,2-2-1,-1 0 0,3-1 0,-1-1 0,0 1 0,1-3 0,0 3 0,-2-2 1,0-1-1,-3 3 0,0 0 0,-3 0 0,-1 0 1,-2 0-1,-2 0 0,-1 1 0,-1 1 0,0 0 0,1-3 1,1 3-1,0-1 0,2-1 0,1 2 1,1 0-1,1 1 1,3 1-1,-2 0 0,1 4 1,3 0-2,1 1 1,2 2-1,2 0 2,2 0-2,1 1 2,1 1-2,4-2 1,-2 3 0,1-1 0,1 2 1,-1 1-2,-1 0 2,-1 3-1,-2-1 0,2 3 0,-3-2 0,0 1 1,0-1-1,-1 1 0,0 0 0,1-3 0,0-1 1,0 0 0,-2-1 0,5 1 1,2 0-2,2-1 1,0 3-1,1 0 1,0 4-2,-2-1 1,3 4-1,-3-1 1,-4 3 1,1 0-1,-1 1 0,2 1 0,-1-1 0,0 0 0,1 0 0,1 2 0,2 1 0,1-1 1,3 2-1,3 2 1,3 0-1,1 2 1,2 1-1,2-3 1,0 2-1,1 0 0,0 0 1,-2 0-2,-2 1 1,1 0 0,2-1 0,-3 3 0,2 0 0,1-2 1,-3 0-1,2 0 1,-3-4-1,-2-2 1,-1-3-1,-4-4 1,-2-4-1,-4-4 0,-2-7 0,-5-4-1,-4-4 1,-4-7-1,-3-4 1,-2-6 0,-4-6 0,-3-6 0,-4-9 0,-3-8 0,-5-9-1,-3-5 1,-6-5 1,-4-1-2,-6-1 3,-2 5-3,-4 3 2,-3 4-1,1 7 1,2 5-2,1 5 1,7 6 0,2 3-1,13 10 1,-12-11-1,12 11 0,15 12 2,0 4-1,8 3 0,4 8 0,5 5 0,5 6 1,0 7-2,-4 1 2,1 4-1,-6-1 2,-5 1-1,-9 0 1,-3-3-1,-10-3 1,-5-3 0,-6-4-1,-7-1-1,-5-4 0,-6 1 0,-4-3-1,-6-6-2,1 4-8,-14-15-22,3 1-1,-14-19 0,-1-6-2</inkml:trace>
  <inkml:trace contextRef="#ctx0" brushRef="#br0" timeOffset="7279">0 324 51,'19'26'31,"4"8"1,4 7-2,-1 3-25,4 10-1,-3-7 0,2 0-4,-5-16 3,-3-12 0,-5-20-1,-1-19 0,-6-24-1,0-15 1,-2-16-1,2-11 0,4-5-1,1 2 0,5 12 0,7 16 0,6 20 1,9 20-1,7 20 0,8 15 0,6 13-2,1 4-4,13 9-19,-6-6-7,4-2 0,-4-4-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2:19.155"/>
    </inkml:context>
    <inkml:brush xml:id="br0">
      <inkml:brushProperty name="width" value="0.10583" units="cm"/>
      <inkml:brushProperty name="height" value="0.10583" units="cm"/>
      <inkml:brushProperty name="color" value="#7F7F7F"/>
      <inkml:brushProperty name="fitToCurve" value="1"/>
      <inkml:brushProperty name="ignorePressure" value="1"/>
    </inkml:brush>
  </inkml:definitions>
  <inkml:trace contextRef="#ctx0" brushRef="#br0">0 7843 6,'14'4'21,"-14"-4"1,18-11 0,-10-2-15,7 4 1,-5-3-1,6 6 0,-5-6 0,7 3-2,-3-5 0,5 4-1,-2-8 0,5 1-2,-1-4 1,7 0-1,-4-2-1,6-3-1,-1-1 1,3-1-1,3-1 1,3-1-1,3 1 1,3-3-1,3-1 0,2-1 0,2 0 0,-1 0 1,2 0-3,-3-1 3,2-1-3,-2-1 2,-1-1-1,1-1 0,0-1 0,2 2 0,-1 0 1,3-2-1,0 0 2,2 2-2,-1-1 1,0-2 0,2 2 1,0-5-1,-1 0 0,-2 0 1,0-1-1,-1 0 0,0 1 0,0 2 0,-1-3 0,1 3 0,1 0-1,0-1 1,0 0 0,-1-1 0,0-1 0,-3-2 0,-2 1 1,-1-3 0,0-3 0,-1-1 0,-1 0 0,-1 1 0,1-2 0,0 5 0,0 2 0,-1 3 0,-3 6-2,-2 6 1,-1 5-2,-7 4-2,4 14-10,-15-1-14,-2 6-3,-18 4 1,0 0 0</inkml:trace>
  <inkml:trace contextRef="#ctx0" brushRef="#br0" timeOffset="1150">2726 5707 16,'0'0'24,"0"-19"-1,1 6-13,-1 13-3,13-23 1,0 13-1,-4-11 0,8 9-2,-5-6 0,8 3-1,-3-6 1,4 3-1,-1-4-2,4 1 2,-2-3-3,4 0 1,-2-2 0,5 1-1,-4-2 0,2 1-1,-1-2 1,1 0 0,-2 2-1,0-2 0,-2-2 1,2 1-1,-3-1 1,1 2-1,-1-1 0,0-1 0,0 2 0,-2 0 0,2 0 1,1 2 0,-1 0 0,0 0-1,-1 1 1,0 2-1,0-1 1,1 2-1,-3 1 1,-1 4-1,-1 0-1,-2 3 1,-2 2-1,-4-1-2,3 11-3,-12 2-7,0 0-15,0 0-1,0 0 0,0 0 1</inkml:trace>
  <inkml:trace contextRef="#ctx0" brushRef="#br0" timeOffset="2599">3364 4864 16,'0'0'22,"16"-15"-5,-16 15-6,19-14 1,-2 8 0,-8-6-3,7 3-2,-3-9 0,8 5-1,-6-10-1,10 2 1,-5-8-3,5 1 0,-1-3-1,3 3 0,0-3-1,0 2 1,-1-1-2,0 4 0,-2 1 1,1 0-1,-1 1 1,1-2 0,-1 1-1,2-3 0,1 1 1,0 0-1,-1-1 0,2-2 0,-2 2 1,1 0-1,0 0 0,-1 2 0,-2 0 0,0 2 0,0 1 0,-2 2 0,2 1 0,0 1 0,0 0 1,-1-1-1,0 0 1,1-2-1,0 2 0,-1-2 1,-5 1-2,0 2 2,-1 1-2,-1 1 2,-2 2-1,1 2 1,0 0-1,-1 1 0,2-1 0,-1 0 0,2-1 0,0 0 0,2-3 0,-1 2 0,2-2 1,0 0-1,-1 2 0,2-2 0,-3 1 0,1 0 0,-1 1 0,0 1 0,-1-1 0,1-1 0,-3 1 0,2-2 1,0 2-1,-1-2 0,0 0 0,1 2 0,-2 0 0,0-1 0,1 2 0,-2 0 0,0 0 0,-1 1 0,0 2 0,-1-3 0,-1 1 1,1 0-1,-1-1 0,1 1 0,1-1 0,-2 1 0,2 0 0,-1 0 0,3 1 0,-3 1 0,1 0 0,0 1 0,-1-1 0,0 2 0,1-1 1,0 0-2,-13 10 1,20-18 0,-20 18 0,18-15-1,-18 15 1,17-16 0,-17 16-1,14-10 1,-14 10-1,0 0-2,17-8-3,-17 8-6,0 0-17,0 0 0,0 0 0,0 0 1</inkml:trace>
  <inkml:trace contextRef="#ctx0" brushRef="#br0" timeOffset="3853">5027 3298 14,'14'-14'20,"-6"-5"0,6 0-9,0 2 0,1-3-1,0 3-3,0-2-2,3 3 0,-3-2 0,4 3-1,-7-3 0,4 0-1,-2-1 1,4 1-1,-5-4 0,4 3 0,-3-4 0,3 2 0,-2-2-1,2 3 1,0-5-1,1 4 1,-1-4-2,2 1 0,4-2 1,1-2-2,2 1 1,1-2-1,2-1 1,-1 0-1,2-1 0,-1 3 0,-1 1 0,-1 0 0,-1 0 1,-1 3-1,-1-1 0,1 3 0,-2 1 0,-1-1 0,-2 0 1,1 0-1,-2 0 0,-2 1 0,0-1 0,-2 0 1,0 0-1,2 2 0,-1-2-1,-1 2 2,2-1-2,0 1 1,-1 0-1,5 0 1,-2-1-1,0 0 1,2-1 0,0-1 0,1 1 0,-2-2 0,1 2 0,-2-1 0,-1 1 0,0-1 0,0 1 0,0-1 0,1 0 0,-1 1 0,3-1 0,-2 0 0,3-1 0,0 2 0,-1-2 0,2 2 0,-1-1 0,1-2 0,0 1 1,0 0-2,0-3 1,1 0 0,-3-1 1,1 0-1,0-2 0,-1-1 0,2 1-1,0-4 1,2 0-1,-1-4 0,2-1 1,1-6-1,2-3 1,0 0-1,2-3 1,0-2 0,3 0 0,1 1 0,5 1-1,4-2 1,1 1-2,1-1 1,0 2-1,-1 0 0,-1 1 0,-3 0 1,-3 3 0,-9 3 0,-2 4 1,-6 1 0,-4 5 0,-8 1 0,-7 4 0,-7 5 0,-8 5 0,-6 3-1,-7 6 1,-5 4 0,-1-2 1,3 7-1,2-3 1,6-2-1,6-2 0,15 8 0,-4-22-1,13 8 1,5 1-1,4-1 0,1 4 1,4 3 0,2 5 1,-2 6 0,1 5 0,-3 7 0,-2 7 0,-3 6 0,-2 4 0,-5 4 0,-1 3-2,-6 0-3,-1 3-19,-6 2-5,-6-7 0,0 3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0:58.066"/>
    </inkml:context>
    <inkml:brush xml:id="br0">
      <inkml:brushProperty name="width" value="0.07938" units="cm"/>
      <inkml:brushProperty name="height" value="0.07938" units="cm"/>
      <inkml:brushProperty name="color" value="#7F7F7F"/>
      <inkml:brushProperty name="fitToCurve" value="1"/>
      <inkml:brushProperty name="ignorePressure" value="1"/>
    </inkml:brush>
  </inkml:definitions>
  <inkml:trace contextRef="#ctx0" brushRef="#br0">0 0 15,'0'0'24,"0"0"2,11 5-14,-11-5 1,18 30-1,-7-16 0,10 14-2,-1-1-2,8 14-2,-1 0-1,10 10 0,-1 0-3,4 6 1,0 5-2,4 4 1,-3-1 0,4 4-1,-2 3 0,-1 5 0,1 2 0,0 5 1,0 3 0,-1 3-1,3 0 0,-2 1 1,-2 0 0,0 0-1,-3 2 0,-2 3-1,-3 0 0,-1 0 0,-1 3 1,-3 1-1,-1-3 1,-2 2 0,-1-1-1,2 2 1,-1-1 0,0 1-1,-2 0 2,7 0-1,0 1 0,2 1 0,0-2 0,2 2 0,-1-1 1,3 1-1,-3 2 0,0 4-1,-4 1 1,-2 5-1,-2 5 1,-3-1-1,-7 5 0,-1 0 0,-1-3 1,-1 3-1,1-5 1,-1-2 0,3-9 0,3-3-1,0-5 1,1-2 0,0-5 0,-1-3-1,-1-5 1,-2-3 0,-3-5 0,0-5-1,-3-7 1,-2-6-1,-3-7 0,1-8 1,-3-9-1,-1-6 0,-1-7 0,-5-7 0,5-14 0,-25-1-1,6-16 0,-7-14 0,-3-8-1,-4-14 0,0-5 1,1-3-1,5 4 2,5 6-1,7 13 1,5 13 0,10 25 1,0 0 0,25 32-1,2-1 2,8 4-1,8 1 0,6-2 0,7-8 1,-1-12-2,2-11 1,-5-15-1,-6-15-5,0-7-27,-22-25-3,-3-8-1,-20-19-3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0:45.240"/>
    </inkml:context>
    <inkml:brush xml:id="br0">
      <inkml:brushProperty name="width" value="0.07938" units="cm"/>
      <inkml:brushProperty name="height" value="0.07938" units="cm"/>
      <inkml:brushProperty name="color" value="#7F7F7F"/>
      <inkml:brushProperty name="fitToCurve" value="1"/>
      <inkml:brushProperty name="ignorePressure" value="1"/>
    </inkml:brush>
  </inkml:definitions>
  <inkml:trace contextRef="#ctx0" brushRef="#br0">2684 116 26,'11'-6'31,"2"5"1,-1 6-1,-12-5-21,15 17-1,-15-17-1,11 23-2,-14-11-1,2 3-2,-11-6 0,1 2 0,-10-5 0,-1-3 0,-5-4-2,0-3 1,-1-6-1,1-5-1,5-3 1,5-5 0,7-3-2,9 0 1,7 1-1,8 2 1,9 4-1,3 6 1,4 5 1,2 11 0,-3 6 1,-2 8-1,-7 8 1,-6 6-1,-11 2 1,-7 7 0,-12-3-1,-4 0-1,-9-6 1,-4-7 0,-2-9 0,0-8 0,3-15 0,6-11 0,7-8 0,8-10-1,9-4 0,9 0 0,6 0-1,7 6 0,6 10 0,2 8 3,1 12-3,-1 10 2,-1 8 0,-3 6 0,-3 5 0,-4 3-1,-6 0 1,-4 0-2,-7-1 2,-7-5-2,-4-4 1,-7-4 1,-4-7 0,-1-6 0,-3-6-1,4-7 1,3-5-1,4-5 1,8-1-1,5-3 1,8 1-2,3 4 2,5 6-1,0 4 0,1 6-1,0 5-1,0 8-2,-3-4-8,9 11-23,-8-6-2,9 4-1,-4-3-1</inkml:trace>
  <inkml:trace contextRef="#ctx0" brushRef="#br0" timeOffset="4448">3367 847 4,'-4'16'25,"4"-16"0,-7 20 0,5-8-11,-9-6-5,11-6 1,-13 14-2,13-14-1,-19 12-3,19-12 0,-22 5 0,22-5-1,-23-3-1,23 3 0,-18-16 0,14 2-2,5-4 0,7-3 0,2 1 0,4 2 0,6 1-1,0 5 2,1 7 0,2 8 1,-9 6 1,-2 9-1,-7 4 2,-4 4-2,-7 0 1,-5 2-1,-3-3 1,-3-4-1,-1-6 0,2-7 0,-2-9-1,6-8 1,4-7-1,5-6-1,4-4 0,5-1 0,6 2-2,5 4 2,4 6-1,3 7 1,-3 8 0,0 6 0,-4 7 2,-6 5-1,-5 3 1,-6 2-1,-8-3 0,-5 0-1,-4-8 1,0-4 0,-1-5-1,2-9-1,0-1 0,3-9-3,13 16-5,-11-27-24,11 27-1,9-23-1,4 18 0</inkml:trace>
  <inkml:trace contextRef="#ctx0" brushRef="#br0" timeOffset="6379">1861 911 21,'0'0'27,"0"0"0,0 0 1,0 0-21,-5 16-1,5-16-2,-16 15 1,4-9-2,12-6 0,-22 8-1,22-8 1,-19-6-1,19 6-1,-12-18 1,11 5-1,1-1 0,4 1 0,2 2 0,-6 11 0,18-15 1,-6 14 0,-12 1-1,20 5 1,-20-5 0,15 13 0,-15-13 0,7 18 0,-7-18-1,-5 22 1,5-22 0,-19 23-1,5-13 0,0 0 1,-2-2-1,2-4 0,1-3-1,13-1 0,-14-13 0,15-1 1,6-1-2,4-3 1,5 1 0,2 2 0,1 5-1,3 6 1,-2 6 0,0 9 0,-7 5 0,-3 6 1,-6 2-1,-3 2 1,-6 0-1,-5-4 1,-6-8 0,-2-5 0,-2-9 0,-1-8 0,-1-6 0,4-7-1,3-3 1,2 0-1,5 1 1,3 1-2,5 6 1,2 4-1,-2 12-2,16-12-2,3 21-15,-2-6-12,7 6-2,-2 0 0,7 3-1</inkml:trace>
  <inkml:trace contextRef="#ctx0" brushRef="#br0" timeOffset="9213">1200 2967 12,'0'0'27,"-13"5"0,13-5 1,0 0-16,0 0-2,0 0-1,-13 1-2,13-1-2,0 0-2,-17 0-1,17 0-1,-15-4 1,15 4-2,-14-9 1,14 9-1,-5-19 0,7 5 1,5-1-1,2-1 1,2 3-1,2 1 1,3 5 0,-4 5 1,1 7-1,-13-5 1,11 28 1,-14-9-1,-3 5 0,-9-2 0,1 1 0,-4-3 0,0-5 0,0-6 0,3-5-1,2-7-1,13 3 1,-12-20 0,11 4-1,5-2 0,1 0-2,5 6-1,-1-5-5,14 16-21,-7-2-3,6 12-2,0 0 0</inkml:trace>
  <inkml:trace contextRef="#ctx0" brushRef="#br0" timeOffset="10588">4004 2953 32,'0'0'26,"8"-15"-1,-8 15-7,0 0-13,0 0 0,10-14 1,-10 14 0,0 0-1,0 0 0,0 0-1,0 0 0,0 0 0,-10 16-1,10-16-1,-11 7-1,11-7 0,0 0-1,0 0 0,-13 7-3,13-7-7,0 0-18,0 0-2,0 0-1,0 0 1</inkml:trace>
  <inkml:trace contextRef="#ctx0" brushRef="#br0" timeOffset="11369">2638 153 15,'-15'15'10,"15"-15"2,-14 23 0,3-6-1,-1 5-1,-7-1 0,1 9 0,-11 1-2,4 10-1,-13-2 0,2 10-1,-10-3-1,-2 9 0,-7-2-1,2 7-1,-3-4 1,2 5-1,-2-2-1,7 5 1,-1 4-2,5 3 1,1 4-2,2 2 1,1 2-1,1 0 1,-1 3 0,1 3-1,0-3 1,4 3-1,-2 2 2,0 5-2,-2 0 1,-1 4 0,-1-2 0,4 2 0,1-1 1,1 1-1,2 0 0,3 3 1,2 2-1,-1 5 0,5 2 1,0 3-1,-1 1 0,0 2 0,1-1-1,-1-2 1,-1 1 0,4-2 0,-2-1 0,1 5-1,-1 0 1,-1 5 0,1 0 0,2 2-1,-2-2 2,1 2-2,-3 0 0,-2 3 1,0 2-1,-2-4 1,-3 1-1,1-2 1,-3 4-1,2 1 1,1 0-1,2-3 1,1-3-1,5 3 1,0-7 0,7-1 0,0-5 0,4-2-1,1-7 2,3-6-2,1-10 1,2-15-1,1-6 0,2-14 1,-1-10-1,4-15 1,-2-9-1,3-16 1,0 0 0,-18-30-1,6-12 1,0-17-1,-8-11-1,-2-11 0,-2-15 0,-2-2 0,2 4 0,-1 4 1,5 19-1,0 14 0,8 13 1,1 17 0,11 27-1,0 0 1,7 40-1,9 2 1,5 10 0,6 4 0,7 3 2,5 0-2,4-8 2,5-7-1,0-20 1,5-7-2,1-14 2,3-6-2,-2-11-2,2-12-1,6-1-8,-10-24-24,12-1-1,-7-17-1,5-2-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1:51.678"/>
    </inkml:context>
    <inkml:brush xml:id="br0">
      <inkml:brushProperty name="width" value="0.10583" units="cm"/>
      <inkml:brushProperty name="height" value="0.10583" units="cm"/>
      <inkml:brushProperty name="color" value="#7F7F7F"/>
      <inkml:brushProperty name="fitToCurve" value="1"/>
      <inkml:brushProperty name="ignorePressure" value="1"/>
    </inkml:brush>
  </inkml:definitions>
  <inkml:trace contextRef="#ctx0" brushRef="#br0">592 100 52,'-14'-24'30,"-4"1"1,-5 3-1,-6 3-22,1 8-2,-8 2-1,4 11-1,-7 4 0,2 13-1,-4 7-2,3 14 1,2 11-1,4 11 0,5 7 0,6 8 1,7 0-2,7 0 2,7-4-2,5-5 1,4-7-1,0-10-1,4-7-2,-8-13-5,6-1-13,-16-15-10,5-17-1,-22 5 0,4-19 0</inkml:trace>
  <inkml:trace contextRef="#ctx0" brushRef="#br0" timeOffset="271">0 648 49,'10'-22'28,"6"8"0,7 3 0,1 1-20,16 6-3,1-2-2,7 0-4,6 2-10,-1-8-16,5-3-1,1-4 0,-4-5-1</inkml:trace>
  <inkml:trace contextRef="#ctx0" brushRef="#br0" timeOffset="466">1030 168 60,'2'26'32,"-4"11"-2,-7 9 0,-11 6-27,7 6 1,-1-1-2,4-5-3,3 0-4,0-17-5,8-4-16,-5-13-4,4-18 0,-6 12 0</inkml:trace>
  <inkml:trace contextRef="#ctx0" brushRef="#br0" timeOffset="646">829 413 37,'20'-11'25,"5"12"0,2-6-1,11 0-21,6-1-3,8-3-7,3 1-15,-1-13-2,4 4 0,-4-7 0</inkml:trace>
  <inkml:trace contextRef="#ctx0" brushRef="#br0" timeOffset="811">1575 103 47,'-22'5'32,"-10"8"1,-1 6-1,-3 4-17,6 9-7,1-4-2,11 3-2,3-3-2,11-3-1,14-10-1,6-6 0,7-8 0,4-6 0,2-4 0,0-5 0,1-1-1,-4-1 0,-3 9 1,-4 7-1,0 14 1,-4 15-1,-5 17 1,-5 15 0,-4 12 0,-6 13 1,-4 8-1,-5 5 0,-8-5 0,-2-9 0,-3-12 0,-4-12 0,0-19 0,1-19 0,2-23 0,2-18 0,6-10 0,5-9 0,6-4 0,8-3 0,8 4 0,6 6 0,6 8 0,5 6 1,6 4-2,1 5 2,5 2-4,-1-1-2,6 10-14,-4-7-13,-3 2 0,-5 0-2,-2 2 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0:14.82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65 0 48,'-42'18'31,"-15"9"1,-16 6-2,-8 12-24,-16 2 0,2 11-1,-8-3 0,13 2-2,6-10 1,20-3-2,16-7 0,22-5 0,21-6-1,18-4 0,22-6 0,15-2 1,12 1-1,9 0-1,2-2 0,0-2 0,-2 0 0,-9-1-2,-7 0-2,-15-7-4,1 11-10,-19-17-14,-4 6 0,-18-3-3,13-7 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08.54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32 93,'13'21'34,"-5"10"0,-2 20 0,-12 10-32,8 11 1,-4 6 0,2 2 0,-3-5-1,2-4-1,-2-12 0,2-16-3,4-8-4,-6-20-28,3-15 2,0 0-2,17-32-1</inkml:trace>
  <inkml:trace contextRef="#ctx0" brushRef="#br0" timeOffset="233">361 18 99,'56'-11'35,"11"7"-1,-10-1 0,2 11-32,-4 3 1,0 4 0,-13 1 1,-9 7-1,-15 3 0,-15 7-1,-20 3 0,-8 4 0,-9 0-1,1 3 0,2 1-2,8 2 1,12-2-1,16-3 1,20-4 0,12-4 0,8-1-1,2-3 1,-5-4 0,-6-4 0,-13 1 1,-18 2-1,-16 0 0,-17 0 1,-12-1 0,-9 1 0,-4-4-1,-2-1-1,3-7 0,4-4-1,11 0-3,4-12-3,20 8-17,-1-14-11,14 12 1,5-29-2,12 8 2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0:25.05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49 68 58,'-23'-21'33,"-7"3"-1,-8 0-1,-1 10-27,-3 4 0,6 11 0,-1 2 0,9 12-2,2 8 0,11 10 0,5 7-1,6 9 0,1 7-1,7 2 1,1 0-1,3 0 0,-2-5 0,2-6-1,0-6-1,-7-15-4,7-4-7,-8-28-15,0 0-5,-14-21 0,12-5 12,-13-20 8,14 3 6,-11-4 6,3-2 8,7 13 19,-4 7 3,4 11 2,-1 5-11,3 13-8,12 3-5,5 5-2,4-3-2,14 1-2,8-1 0,4-5-5,14-1-25,-5-3-2,0-1-2,-6-1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0:22.20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337 11,'0'0'19,"0"0"-10,20 6 1,-5-8 0,4 4 1,3-4-2,4 4 1,0-5-3,5 4-1,-3-2-1,5 2 0,-3-1-1,5 2 0,-4-4-1,3 4-1,-1-4 0,1 2-1,2 0 1,4 0-2,-2 0 1,3 0 0,1-1-1,2 1 1,2 0-1,2 0 1,0-1-1,0 2 0,3-2 0,0 2 0,-1-1 0,-1 1 0,-1-1 0,0 2 0,-5-1 0,-2 0-1,1-2 2,-1 1-1,-4 0 0,2 0 0,-2-1 0,0-1 0,1 2 0,0-2 1,-2 2-1,2 0 0,2 0 0,1 1 0,1-1 0,1 1 0,-2 1 0,5 0 0,-3-1 0,4 2 0,-5-3 0,4 1 0,-2-1 0,6 0-1,-2 0 1,2-1 0,0 1 0,3-1 0,-1 2 0,5-1 0,-2 1 0,1-1 0,4 0 0,-4 0 0,4 0 0,-6-1 1,5 0-1,-1 1 0,-2-2 0,-2 1 0,-3 2 0,5-1 0,-8 3-1,8-2 1,-3 1 0,-1-2 0,5 0 0,-4-2 1,6 1-1,-5 1 0,8-4 0,-7 2 0,4 0 0,-1 1 0,-2 2 0,3-1-1,-6 3 1,2-1-1,-4 2 1,7 0-1,-4-3 1,0 1 0,4-1 0,-2 0 0,4-1 0,-2 0 0,3-2-1,-9 2 1,4-2-1,-7 1 1,2 1 0,-6 0 0,0 0 0,-2 3 0,0-2 0,-1-1 0,3 1 1,-2 3-1,0-3 0,2 2 0,-1-2 1,0-1-1,-2 1 1,2 3-1,-4-2 0,1-1 0,0 0 1,-1 2-1,0-2 0,0 2 0,1-2 1,1-1-1,-2 1 0,1-1 0,5 0 0,-1 0 0,1-1 0,2 0 0,0 1 0,1-2 0,2 0 1,-4-2-1,6 1 0,-3-1 0,0-1 0,2 1 1,-1-1-1,-1 2 1,1-3-1,4 4 1,-3-2-1,3 1 1,0 2 0,3-1-1,0 0 0,1 0 0,0-1 0,1 2 0,-1 0 0,-1-2 0,-2 2 1,0-2-1,-1 1 0,0-1 1,3-1-1,0 0 0,0 1 0,0-3 0,3 1-1,-1 0 1,3 1 0,-1-1 0,4 4 0,-1 0 0,0-1 0,0 2 1,2 0-1,0 2 0,4-1 1,1 1-1,0 0 0,0 0 0,5 1 0,1-1 1,0 2-1,2-1 1,-4-1-1,0 1 1,-3-2-1,-2 2 1,-7-2-1,-3 0 0,-7 1 0,-5-2 0,-7 1 0,-6-2 0,-7 1 0,-8-3 1,-8-1-2,-13 4 1,4-14-1,-17 1-1,-7-1 0,-15-8-3,-5 1 1,-10-9-1,1 3 0,-6-7 2,7 6 0,3-5 1,12 9 1,9 1 2,15 6 1,9 17 0,20-12 1,7 19 0,9 5 0,11 11 0,6 3 1,9 9-1,-3 1 0,3 8 1,-13-3 0,-7 4 0,-17-7 0,-18 2 0,-21-7-1,-11 0 0,-19-4 1,-5-4-3,-1 0-4,-3-6-7,10 4-19,4-5-1,13 4-2,1-4 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1:13.31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1 61,'0'0'32,"2"-13"1,-2 13-3,0 0-16,0 0-9,0 0-1,0 0-2,0 0 0,0 0-2,0 0 0,0 0-2,0 0-3,0 0-6,0 0-20,13 9 1,-13-9-2,11-2 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0:27.04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906 0 3,'0'0'7,"0"0"0,0 0 0,0 0 0,0 0 1,0 0 0,0 0-1,0 0-1,0 0 0,-15 9-2,15-9 1,0 0-2,-17 11 1,17-11 0,-17 12-1,17-12 0,-19 15 0,6-6 0,2 3 0,-5-2-1,3 4 0,-3 3 1,1 2-1,-3 1 1,2 2-2,-2 0 1,0 2 0,-2 1 0,1 2-1,-2-3 0,1 2 0,-2-1 0,0 1 0,1-1 0,0 4 0,0-2-1,0 1 1,1 1 0,-1 1-1,1-1 1,2 2 0,-2 2-1,2-2 1,0 0-1,2 1 1,0-4-1,2 0 1,-2-1-1,1-1 0,0-3 1,2 0-1,-3 2 1,3 1 0,-1-2 1,1 3-2,-1-2 2,1 2-2,0-2 1,1 3 0,0-3-1,-1-2 0,0 1 0,-2-1 0,3 4 0,-2-3 1,-1 3-1,0-1 0,0 1 0,0 1 0,-1 0 0,3-1 0,-2 1 0,2 1 0,1-4 0,1 2 0,-1-1 0,2-1 0,-2 0 0,2 0 0,-2-2 0,2 0 0,-1-1 0,0 0 0,0 1 0,2 0 0,-2-1 1,2 1-1,0 0 1,2 0-1,-2 0 0,0 2 0,2-5 1,-2 1-1,1-1 0,1-2 0,0-1 0,1-1 0,-1 0 0,1 0 0,1 0 0,0 0 1,0 0-1,-1-1 0,1 2 0,1 1 0,-1 0 0,1 0 1,0-2-1,-1 1 0,1 2 0,-1 0 0,1 1 0,-1-2 0,1-1 0,1 0 0,-1 0 0,0 1 1,0-2-1,1 1 1,0 0-1,0 2 1,-1-1-1,0 1 1,0 0-1,2 2 1,-2-1-1,0 0 0,-1 1 0,2 2 1,1-2 0,-2 2-1,1-1 1,1-1-1,-2 0 1,1 2-1,2-1 1,-1 0-1,-4 3 0,3 1 0,-4 3 0,3 2 1,-2 4-1,-1 1 0,0 2 0,-1 3 0,0 0 0,0 1-1,1 1 1,-1 0 0,-1-2 0,1 1 0,-1 2 0,2 0 0,-2-2 0,0 3 1,-2 1-1,1 4 0,0 0 1,-2 2-1,3 1 1,-1 1-1,-1 1 0,1 0 0,0 0 0,0-3 0,-1 2 0,2 1 1,-1 2-1,0-1 1,-2-3 0,2 3 0,-2-3 0,3 0 0,-1-5 2,0-8-3,-2-6 1,2-4 0,-2-10-1,2-7 0,-2-12 0,1-11-1,-2-12 1,-1-7 0,1-14-1,-3-13 1,1-4-3,-1-8 3,2 5-1,1 4 1,2 11-1,2 8 0,1 12 2,8 28-1,0 0 1,6 20 0,6 13 1,5 10-1,3 3 1,9 3 0,0-3 1,6 0-1,1-10 1,1-6-2,2-15 2,4-8-2,-1-6 1,6-7-2,4-4-4,-3-22-17,12 9-13,-8-20 0,3 1-4,-6-12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0:29.38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13,'0'0'25,"0"0"2,0 0 0,13 12-20,-13-12-1,7 20 2,-7-20-1,13 30 0,-5-15-2,6 7 0,-1 0 1,6 6-1,-2-1-1,5 5-1,0-1 0,5 3-1,-3 1 1,6 3-1,1-4-2,2-1 1,1 0 0,0 0-1,1 1 1,0-1 1,0 0-2,-3 1 1,-4-2 0,1 4 0,-5-3-1,0-1 1,-2 0-1,-2-1 1,-2 0-1,0-3 1,0 0-1,-3 1 1,1 0 0,3 0 0,-1-1 1,0-1-2,1 0 2,1 1-1,-2-2 1,0-3-2,-2 0 0,0 0 0,-3 0 1,1 1-1,-1 0 0,0 1 1,-1 1-1,3 2 0,-1 0 0,1 2 0,1 0 0,2 4 1,0 0-2,0 1 2,0 0-1,0 0 0,0 0 0,0 2 1,0-1-1,-1-1 0,-1-2 0,2 2 0,-1-3 1,-2 0-1,1-3 0,-2 1 0,0-2 1,0 1-1,-1-2 0,0-1 0,-1 1 0,1 2 0,-3-1 0,0 2 0,0-2 0,-2-1 0,0 1 0,0 2 1,-2-4-1,0 1 0,1 0 0,-1-1 0,1 1 0,1 1 0,-1-1 0,1 1 0,-2-1 0,2 4 0,0-3 0,0 1 1,-1 0 0,1-1-1,-3 1 2,2-1-2,-2-1 1,1-1-1,-2 1 1,0 0-1,-2 1 1,4 0-1,-4 0-1,2 4 1,-1 2 0,0 2 0,1 2 0,0 3 0,0 1 0,0 1 0,-1 1 0,3 5 0,-2 0 0,4 2 1,1 3 0,-2 5-1,1 4 1,1 2 0,0 0 0,-1-2 0,1 0 0,-5-3-1,2-3 0,-2 0 0,1-2-1,0-5 3,0 0-2,0-1 1,-1-2-1,2-1 0,-4-1 2,2-4-1,-3-6 0,-1 3-2,-1-7 3,-2 0-3,-2-2 2,0-2 0,-3-4-1,-1-6 0,-1-3 1,10-14-1,-27 4 0,9-16-1,-1-13 0,-1-12 1,-2-7-2,2-5 2,1 1-1,2 0 0,4 10 0,3 4 2,5 14-3,5 20 2,0 0-1,12 17-1,6 6 4,6 7-3,1 6 3,6 3-2,1-2 2,3-2-2,-3-9 2,1-1-1,-6-11 0,1-8-1,-4-15 1,2-5 0,-1-8-2,-4-6 1,0-3-3,-6-13-4,11 8-30,-16-17 1,2 11-1,-11-9-3</inkml:trace>
  <inkml:trace contextRef="#ctx0" brushRef="#br0" timeOffset="1720">1530 654 50,'-5'-22'32,"-10"4"0,-5 12 0,-12 3-26,0 21-1,-8 4 0,3 14-1,-3 2-2,6 4 1,7-1-2,11-2 1,9-8-2,12-8 1,11-13 0,9-11 0,8-12 0,3-6-1,0-7 1,-2 0-1,-3 2 1,-4 7-1,-5 17 0,-4 20 1,-5 23 1,-3 24-1,-4 22 0,-3 22 0,-3 14 1,-3 10-1,-5-3 1,-4-8-2,-3-16 0,-3-16 1,-4-25-1,-1-26 0,-4-29 1,-2-28 0,0-21-2,2-17 0,2-10 0,6-8 0,6 0 0,8 6 1,10 9-1,11 15 0,8 14 2,10 11-1,5 9 0,12 4 0,3 4-1,2-2-3,9 11-18,-9-19-10,4 5-2,-13-10-1,-2 4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1:42.702"/>
    </inkml:context>
    <inkml:brush xml:id="br0">
      <inkml:brushProperty name="width" value="0.10583" units="cm"/>
      <inkml:brushProperty name="height" value="0.10583" units="cm"/>
      <inkml:brushProperty name="color" value="#7F7F7F"/>
      <inkml:brushProperty name="fitToCurve" value="1"/>
      <inkml:brushProperty name="ignorePressure" value="1"/>
    </inkml:brush>
  </inkml:definitions>
  <inkml:trace contextRef="#ctx0" brushRef="#br0">98 709 8,'-6'15'24,"6"-15"2,0 0-7,-3 14-5,3-14-2,0 0-2,-15 9-2,15-9-1,0 0-2,-7 12-2,7-12 0,0 0-1,0 0-1,0 0-1,10-15 1,-10 15-1,18-11 1,-6 8 0,-12 3 1,20 4-1,-20-4 2,12 23-2,-11-9 2,-1 5-1,-5-1 0,0 3 0,-4-5 0,-2 0-1,-1-9 1,0-2-1,-1-6 0,2-6 1,0-6-2,2-5 1,4-5-2,3 0 2,2-3-2,3 2 1,6 2 0,2 4 0,3 4 0,3 5 0,-1 4 0,0 5 0,-1 5 1,-1 4-1,-3 2 1,-5 6-1,-5 0 2,-3 2-1,-6-1 0,-2 1 0,-6-4 1,-2-3-1,-1-6 0,-2-7 1,1-7-2,2-6 0,2-6 0,5-5 0,4-5-1,6-1 1,4 2 0,6 0-1,5 8 1,3 4 0,3 8 0,2 6 0,0 11 0,-2 5 0,-3 5 0,-3 5 1,-5 2-1,-5 4 1,-8-4 0,-3 0 0,-6-6 0,-3-4 0,-3-6 0,0-5 0,-1-8-1,4-1 0,4-5-2,3-3-2,9 13-7,-2-22-24,13 13 0,-2-5-3,10 3 2</inkml:trace>
  <inkml:trace contextRef="#ctx0" brushRef="#br0" timeOffset="4184">744 69 21,'0'0'27,"0"0"1,0 0 0,1-14-17,-1 14-2,0 0 0,18-2-2,-18 2-1,12-1 0,-12 1-1,0 0-1,11-1-1,-11 1 0,0 0 0,0 0-1,0 15 0,0-15-1,-13 18-1,3-6 0,-2-1 0,0 3 0,-3-2 0,3-2-1,-1-3 1,1-4-1,12-3 1,-13-6 0,11-6 0,2-4 0,4-3 0,1-2 0,2 1 1,6 2-1,1 4 1,2 6 0,1 7 0,-1 4 0,0 8 0,-2 4 1,-1 2-1,-5 3 0,-5 2-1,-1 0 1,-5 0 0,-5 1 0,-4-5-1,-4-2 0,-3-4 0,-2-5 0,-1-7 0,0-5 0,1-8-1,2-7 1,7-4 0,3-5 0,5 0 0,4 1 0,4 2 0,5 4 1,2 4-1,7 9 2,2 6 0,-1 6-2,0 5 1,-1 5 0,-1 4 0,-4 3-1,-4 3 0,-5 0 0,-6-1 0,-2-3 1,-6-3-1,-1-6 0,-6-8 0,0-7 0,0-6 0,2-7 0,2-4 0,3 0-1,5-1 1,1 1 0,5 7 0,3 4-1,-4 11 0,15-4-1,0 15-5,-15-11-27,23 19-1,-10-12-1,6 6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1:29.98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89 39 53,'-38'-25'35,"-6"14"-2,-16 4-1,-1 21-10,-6 8-19,5 13-1,6 13 0,6 8 0,8 4-1,13 1 1,11-4-2,11-8 1,14-12-1,11-14 0,10-18 0,9-17-1,6-15 1,3-12 0,3-2 0,-3-2-1,-3 3 0,-8 8 1,-7 19 0,-9 26 0,-5 30 0,-5 28 0,-7 21 1,-9 25-1,-4 20 1,-6 13-1,-7 7 1,-7-5 0,-9-14 1,-7-18 0,-3-16 0,-1-26 0,-6-26 0,0-27 0,-3-29-1,3-20 0,5-25-2,9-8 0,7-9 1,10 1-1,15 0 0,13 8 1,15 10 0,14 10-1,11 14 2,5 7-2,9 3-2,2-4-3,11 11-22,-12-15-6,5 0-1,-13-16-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1:50.785"/>
    </inkml:context>
    <inkml:brush xml:id="br0">
      <inkml:brushProperty name="width" value="0.10583" units="cm"/>
      <inkml:brushProperty name="height" value="0.10583" units="cm"/>
      <inkml:brushProperty name="color" value="#7F7F7F"/>
      <inkml:brushProperty name="fitToCurve" value="1"/>
      <inkml:brushProperty name="ignorePressure" value="1"/>
    </inkml:brush>
  </inkml:definitions>
  <inkml:trace contextRef="#ctx0" brushRef="#br0">463 0 38,'-31'40'31,"-5"20"1,-15 4-3,1 21-19,-14-2 0,6 15-2,-4-14-3,12-1 0,9-17-2,20-15 0,22-18-1,27-21-1,22-21 0,24-14 0,22-10-1,18-8-2,12 1-8,-11-6-24,10 7-1,-16 5-2,-6 8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03.39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678 82,'0'0'34,"20"-20"-1,6 10 2,2-10-35,12 11 2,4-1 0,5 2 0,-2 1 1,0 2-2,-9 2-1,-5 2 0,-8 2-3,-9-2-2,0 10-7,-16-9-22,0 0 2,0 0-2,12-4 1</inkml:trace>
  <inkml:trace contextRef="#ctx0" brushRef="#br0" timeOffset="232">552 454 73,'14'22'32,"7"11"1,-3 7 1,10 11-26,-6-1-2,10 6-1,-4-2-1,3 0-1,-1-6-1,-3-7-1,-3-12-2,-4-9-3,3-2-8,-23-18-21,24-6 1,-19-17-1,4-7-1</inkml:trace>
  <inkml:trace contextRef="#ctx0" brushRef="#br0" timeOffset="450">947 500 61,'-28'23'34,"-11"11"-1,-1 9 0,-10 6-19,2 10-7,-3-2-2,6 2-1,4-6-1,7-6-1,8-10-3,7-11-2,13-3-6,6-23-19,0 0-3,15-24-2,4-3 0</inkml:trace>
  <inkml:trace contextRef="#ctx0" brushRef="#br0" timeOffset="705">1149 50 72,'42'-23'34,"-5"7"-2,0 9 0,-10 5-26,0 16-1,-10 3-2,-5 11 0,-12 6-2,-5 7 0,-13 3 0,-2-1-1,-6 0 0,0-7 0,2-8 0,3-9 0,7-11-1,14-8 1,-10-12-1,14-2 0,5 1 0,2 4 1,3 4-1,3 8 1,1 6-1,-1 6 0,5 6-4,-9-4-8,8 4-17,-4-6-2,1-2 0,-4-6-1</inkml:trace>
  <inkml:trace contextRef="#ctx0" brushRef="#br0" timeOffset="6829">1829 364 62,'-4'32'30,"-3"15"-2,-2 6-1,-1 4-25,1 7 1,1-4-1,2-5-1,1-9 0,1-6-2,3-7-8,-6-7-18,-3-11 0,-3-8-1,-6-10 0</inkml:trace>
  <inkml:trace contextRef="#ctx0" brushRef="#br0" timeOffset="7009">1517 719 63,'16'-20'30,"4"13"-2,8 0-1,2-5-22,16 6-1,3-6-2,8 5 0,1-2-4,-4-2-4,1 10-8,-8-3-14,-5 0-1,-7 0 0,-7 1 1</inkml:trace>
  <inkml:trace contextRef="#ctx0" brushRef="#br0" timeOffset="7197">2291 339 57,'19'-26'30,"3"4"0,-3 7 0,4 10-21,-3 2-3,7 15 0,-8 2 0,5 12-3,-4 4 0,-1 10-1,-7 4-1,-2 6 1,-9 3 0,-7 4 0,-7-2 0,-8-3-1,-4-3 1,-4-8-1,-2-6 1,0-10-1,2-13-1,4-10 0,6-8 1,6-7-2,6-6 1,4 0 0,7-2 0,4 3 0,6 5-1,4 4 1,5 7 0,3 3-1,3 7 1,1 0-2,5 4-2,-6-3-2,10 9-7,-15-9-18,5 2-2,-8-8 1,0 1-1</inkml:trace>
  <inkml:trace contextRef="#ctx0" brushRef="#br0" timeOffset="7670">2796 555 68,'13'30'33,"-1"3"-1,3 7-1,-3-1-23,9 10-2,-6-5-1,3 2-2,-3-8-2,2-4 0,-3-6-3,-3-10-2,8-3-10,-6-16-17,4-11 0,-2-11-2,4-7 1</inkml:trace>
  <inkml:trace contextRef="#ctx0" brushRef="#br0" timeOffset="7873">3112 607 71,'-34'25'35,"-2"10"-2,-10 2 1,1 10-26,-7-6-2,9 3-2,3-10-3,8-5-2,12-4-6,0-13-18,20-12-7,0 0-1,0 0-1</inkml:trace>
  <inkml:trace contextRef="#ctx0" brushRef="#br0" timeOffset="9195">3728 448 53,'-1'15'29,"-7"4"2,-1 11-2,-4 6-20,1 2-6,0 8-1,0-1 0,3 1 0,0-4-1,0-3-2,6-2-10,-6-10-17,-2-8-1,-4-6 0,-6-12-1</inkml:trace>
  <inkml:trace contextRef="#ctx0" brushRef="#br0" timeOffset="9398">3359 724 73,'23'0'31,"-1"2"0,4-2-1,-2-2-28,12 4 1,5-4-1,4 1 0,-2 0-2,-3-2-3,4 6-6,-15-6-6,3 5-15,-8-1 1,-3 0-3,-4 2 2</inkml:trace>
  <inkml:trace contextRef="#ctx0" brushRef="#br0" timeOffset="10021">4126 495 64,'0'26'33,"0"8"-2,-5 6 0,2 9-27,-4 1 1,1 5 0,0-4-2,2-2-2,0-12-2,-1-8-4,10 2-11,-2-16-14,-3-15 0,17 2-2,-3-15 0</inkml:trace>
  <inkml:trace contextRef="#ctx0" brushRef="#br0" timeOffset="10254">4575 446 72,'0'0'34,"-13"-6"-2,13 6 0,-28 15-30,20 1 0,3 0-1,9 4 0,5-1 0,12 1 0,6 2-1,7 4 1,3 1 1,0 0-1,-2-1 1,-5 3-1,-6-1 1,-13 1 0,-11-1 0,-9-2-1,-11 0-2,-9-7 0,-3 0-5,-12-15-12,6-4-14,-3-13-1,7-9-1,3-13 1</inkml:trace>
  <inkml:trace contextRef="#ctx0" brushRef="#br0" timeOffset="10524">4623 484 69,'42'-7'34,"3"3"-2,6 2 1,-11-5-26,19 5-3,-3-1-5,-3-7-17,1 2-13,-7-3-2,-8-1-1,-9 2-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2:52.54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51 107 39,'16'-18'31,"-5"2"1,-7 1 1,-11-6-13,-4 11-15,-18-3 0,-3 8 1,-16-3-3,-6 7 0,-9 1-2,-1 7 1,-2 0-2,5 5 1,5 1-1,12 2 0,14 2 0,13 3 0,13 6 1,16 3-2,12 6 2,9 3-1,10 6 1,2 3-1,1 1 1,-2 4-1,-9 1 0,-13 1 0,-17-1 0,-15-1 1,-15-6-1,-11-7 1,-9-9 0,-1-15 0,-2-21-1,7-20 1,11-16 0,16-13-1,14-8 0,16-4 0,16-2 1,13 5-1,11 9-1,9 10 1,2 11-1,-2 5 0,2 8-3,-10-2-6,-2 9-24,-12-2 0,-9 5 1,-9-5-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15.28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25 0 48,'-39'35'32,"-1"9"1,0 13-2,2 6-27,4 4-2,12 6 0,10-6-1,14-5 1,12-9-3,13-8-1,14-1-9,5-16-20,9-4-2,0-6 0,-3-6-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2:56.59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62 41,'19'-17'27,"2"0"3,6 4-3,3 6-20,-1-1-1,11 9 0,-2 1 0,7 9-1,-6 1-1,5 8 0,-10 2 0,-2 11 1,-9 2-1,-6 8-1,-13 4 0,-10 5 0,-12 4-1,-9 7 0,-7 1-2,-7-3 1,-3-5-1,-1-6 0,1-9 0,5-9 0,5-14 1,7-14-1,6-13 0,9-9 0,7-8 0,6-2 0,9 0 0,5 0-1,7 2 1,5 7 0,4 7 0,6 6 0,3 8 1,2 5-1,2 4 0,0 3 0,-2 3 0,-2-2-2,0 6-2,-13-8-6,4 9-16,-18-8-6,-1 0 0,-12-14-2</inkml:trace>
  <inkml:trace contextRef="#ctx0" brushRef="#br0" timeOffset="503">731 329 67,'21'13'33,"-2"8"-1,6 9-1,-9 6-26,14 13 2,-3 0-3,8 3 0,-6-3-1,1-2-2,-3-8 0,-3-7 0,-2-9-2,-5-12-2,1-2-9,-18-9-20,17-24 0,-10-6-1,3-4 1</inkml:trace>
  <inkml:trace contextRef="#ctx0" brushRef="#br0" timeOffset="736">1062 410 79,'-42'40'34,"-3"7"-1,-7 1 1,11 3-29,-8-4-2,10-4-1,7-8-4,8-13-5,17-8-26,7-14 1,8-13-2,6-7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2:59.46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97 62,'23'8'32,"-1"-4"-1,5-1 0,6 2-25,-3-4-1,8 4 1,-4-5-2,3 3 0,-5-3-3,-1 0-2,-5 3-2,-8-6-8,7 6-18,-13-1-2,-12-2-1,16 8 1</inkml:trace>
  <inkml:trace contextRef="#ctx0" brushRef="#br0" timeOffset="239">623 24 65,'32'-16'31,"1"11"0,-3 0-6,5 15-19,-8 7 2,9 11-1,-9 0-1,1 8-1,-6 1-2,-3 4 1,-7 2-1,-6 3 0,-8-8-3,-10 2 1,-10-3 0,-3-4-1,-6-4 1,-2-8-1,1-7 0,1-8 0,8-9 0,5-7 0,9-7-1,9-3 1,8 0-1,5 1 0,7 4 1,5 3-1,3 6 1,3 5 0,0 6-1,0 2 1,2 4-1,-2-2-2,4 10-13,-7-12-16,-2 2-1,-5-5-1,-3-1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22.59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8 446 75,'19'19'33,"2"14"-1,-2 11 1,2 7-29,-4 8 0,7 7-1,-2-1 0,2-4-2,-2-8-1,3-14 0,-2-9-3,-3-16-2,13-6-8,-11-21-13,8-10-6,-1-13 0,4-6 0</inkml:trace>
  <inkml:trace contextRef="#ctx0" brushRef="#br0" timeOffset="202">515 428 69,'-34'10'31,"-10"21"0,-7 12-2,-10 8-23,3 14-2,-3 1-1,5 1-2,6-6 1,9-7-5,11-9-2,7-22-6,17-10-19,6-13 1,9-30-3,6-9 2</inkml:trace>
  <inkml:trace contextRef="#ctx0" brushRef="#br0" timeOffset="413">529 5 70,'45'-7'32,"-4"10"-1,-4 7 0,-16 2-23,8 11-3,-12 0 0,0 8-1,-14 2-2,-7 3 0,-11-2-1,-4-2 0,-5-3-1,-1-6-1,3-8 0,2-11-1,8-7 0,7-12-2,13 1 0,3-4-1,13 10-2,-3-2-1,15 16-10,1 6-12,-4 8 1,-1 11 0,-7 4 1</inkml:trace>
  <inkml:trace contextRef="#ctx0" brushRef="#br0" timeOffset="698">874 704 52,'0'0'27,"28"14"2,-7-14-3,6-1-19,5-5-5,4 2-2,0-8-5,6 5-14,-3-5-7,-7-3-2,-2-1 2</inkml:trace>
  <inkml:trace contextRef="#ctx0" brushRef="#br0" timeOffset="871">1491 348 58,'40'-18'31,"-1"8"0,-6 7-1,2 18-17,-13-4-3,9 16-2,-12-1-2,2 8-1,-11 3-2,-2 4-1,-8 3 0,-7 2-1,-8-2 0,-4-5 0,-4-4 0,-3-6-2,0-7 1,2-9-1,3-13 1,4-9-2,7-9 1,6-5 0,7 0-1,1 0 1,6 5 0,4 4 0,5 11 0,2 5 1,2 9 0,3 4-1,5 2 0,0 0-3,7 3-4,-7-9-8,3-2-15,-2-4-1,-1-5-1,-6-7 1</inkml:trace>
  <inkml:trace contextRef="#ctx0" brushRef="#br0" timeOffset="1254">2130 460 89,'23'32'33,"-11"1"0,1 11 1,-3-2-28,8 9-2,0-3 0,5-2-3,-1-7 1,1-4-2,0-11 0,0-13-2,3-5-3,-9-16-8,7-6-21,-10-14 1,5-9 0,-7-8-2</inkml:trace>
  <inkml:trace contextRef="#ctx0" brushRef="#br0" timeOffset="1457">2436 480 89,'-46'36'34,"-7"10"0,-13 2 0,5 9-27,-8-6-1,10 3-4,6-8 0,11-7-4,19-6-8,10-19-24,13-14-1,21 4 0,2-13-2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26.95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75 78,'21'-25'32,"8"1"0,10 8 0,5 3-29,8 10 0,4 2 1,4 11 0,-3 6-1,-2 9-1,-11 7-1,-7 9 1,-12 6-1,-11 4 0,-17 3-1,-11 2 1,-17 3 1,-11-1-2,-12-5 2,-4-4-2,-4-8 2,0-8-2,4-10 2,8-7-2,10-16 0,12-10 0,11-10 0,10-3 0,12-4-1,8 2 1,8 2-1,9 3 1,10 5-2,5 10 2,7 5 0,2 5 0,1 5 0,-2 1-2,6 7-3,-10-11-6,2 7-21,-15-10-1,-3-1 0,-13-8-1</inkml:trace>
  <inkml:trace contextRef="#ctx0" brushRef="#br0" timeOffset="406">747 563 67,'22'8'34,"-2"9"-2,6 8 0,-4 9-18,7 9-7,0-3-2,8 6-2,-4-5 0,5-1-3,-3-6 0,-2-9-3,4-10-2,-8-16-9,3-4-19,-6-18 2,-2-8-3,-5-9 2</inkml:trace>
  <inkml:trace contextRef="#ctx0" brushRef="#br0" timeOffset="601">1184 601 87,'-40'24'32,"-9"8"1,1 9-1,-8-1-25,7 5-5,4-7 1,8-1-2,7-5-2,8-5 0,10-6-4,12-21-2,-7 28-11,7-28-13,0 0-1,0 0-2,21-9 2</inkml:trace>
  <inkml:trace contextRef="#ctx0" brushRef="#br0" timeOffset="999">1576 7 82,'14'-7'33,"1"7"-1,3-2 0,8 5-28,2-2-2,8 4 2,0-3-1,0 1-1,-5-1-1,-2 2 0,-11-2 0,-7 5 0,-11-7-1,-6 21 1,-7-7-1,-4 2 0,2 3 0,-1 0 0,6 3 0,7 0 0,9 1-1,5 0 1,6 0 0,3 1 1,0 1 0,-2 0 0,-5-2 1,-8 3 0,-9-3-1,-4-2 2,-7-3-2,-3-3 0,-2-4-1,0-3-1,4 1-9,-4-9-24,20 0 0,-23 0-2,23 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16.26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9 498 65,'18'39'34,"-2"9"-2,-1 7 0,2 5-29,1 6-1,-1-7 1,2-4-1,-4-9-2,0-8-1,4-6-7,-9-21-14,6-8-9,-2-16-2,1-11 1,1-10-1</inkml:trace>
  <inkml:trace contextRef="#ctx0" brushRef="#br0" timeOffset="210">411 577 58,'-47'33'32,"-7"11"0,-2 4-2,-4 2-28,6 4 0,4-3-2,9-8-1,14-6-6,5-17-18,22-20-5,0 0-2,19-42 1</inkml:trace>
  <inkml:trace contextRef="#ctx0" brushRef="#br0" timeOffset="413">713 4 67,'48'-7'33,"-3"12"0,-7 6-1,-2 10-27,-14 6-1,-4 8-1,-14-2-1,-8 4-1,-13-2 0,-8-1-1,-7-6-1,-2-3 1,2-10 0,4-7-1,8-8 0,7-7 0,13 7 0,8-20-1,10 11 0,4 0-2,10 9 0,-2-3-5,12 12-12,-2-1-9,-1 1-1,1-3 0,-2-2 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17.25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4 52,'20'0'29,"5"-1"1,0-3 1,-1-2-20,12 6-4,-5-3 0,6 7-1,-8 1-2,1 8-1,-9 2 1,-3 15-3,-16 0 2,-7 10-2,-13 0 1,-4 6-2,-7-3 2,-4 0-2,0-6 0,0-9 2,3-8-2,5-9 0,7-11 1,4-9-1,8-7 0,5-3-1,4-1 1,4-1-1,4 2 1,5 5-1,1 4 1,2 3 0,4 5 0,2 0-1,3 5 0,-2-3-3,8 5-6,-9-6-23,8 0 0,-4-6-1,0 0 0</inkml:trace>
  <inkml:trace contextRef="#ctx0" brushRef="#br0" timeOffset="383">619 68 81,'15'15'35,"3"12"0,-4 3 0,4 11-28,-3-3-1,8 7-2,0-5-2,5-2 0,3-9-1,1-6 0,2-8-3,-1-12-1,6-3-5,-13-16-22,4-7-5,-9-14 0,-2-7-1</inkml:trace>
  <inkml:trace contextRef="#ctx0" brushRef="#br0" timeOffset="578">915 147 78,'-47'38'32,"-1"5"0,-5-2-2,6 6-25,0-4-5,3-9-3,12 3-20,2-14-8,6-7-1,6-10-2,2-8 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21.88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41 0 50,'0'0'28,"-13"4"2,5 15-3,-4 11-25,-1 4 0,1 10 0,-2 1 1,2 5-1,-2-3-1,1 1-1,-1-6-3,-1-13-6,3-4-19,-2-10 0,-3-11 0,1-9 0</inkml:trace>
  <inkml:trace contextRef="#ctx0" brushRef="#br0" timeOffset="172">19 253 54,'-10'-17'28,"10"17"3,-9-13-1,9 13-21,18 3-3,3 1-3,11 1 0,9-3 0,8 0-3,10-1-5,-1-2-21,6-5-4,-2 1-1,-4-2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42.97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8 54,'-1'-13'29,"1"13"1,16-15-2,0 6-23,11 5 0,3-2-1,9 6 1,3-2 0,3 10-2,-5 1 0,-1 8 0,-10 5-1,-10 6 0,-15 6-1,-10 9 1,-18 1-2,-7 3 1,-8-5 0,-4-4 0,1-7-1,3-8 0,7-10 1,6-11-1,8-8 0,9-5 0,8-4 1,5 3-2,5 0 1,6 4 0,7 5 0,2 4-1,5 8-2,-2-4-5,14 9-24,-6-2 0,3 0-2,0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47.00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54 0 48,'-27'30'27,"-11"22"0,-11 8-1,-14 12-23,6 10 1,-2 3 0,8 4-1,3-10 1,17-2-1,8-18 2,23-5-1,13-17 1,18-6-3,8-18 1,13-11 2,1-12-3,5-8 0,-6-9 0,-7-4 0,-12-2-1,-14 0 1,-18 1-1,-16 5 1,-19 5-3,-13 8 3,-9 5-3,-3 6 1,3 6-1,1 2-1,13 7-2,9-3-2,22 11-8,11-20-12,16 23-5,11-17-2,13-2 2</inkml:trace>
  <inkml:trace contextRef="#ctx0" brushRef="#br0" timeOffset="376">632 520 63,'22'15'31,"-3"7"0,2 4-2,-2-2-24,3 12-3,-1-3 1,3 2-2,1-7-1,-1-6-3,7-6-2,-7-14-7,10-4-15,-7-9-2,2-7-3,-4-8 3</inkml:trace>
  <inkml:trace contextRef="#ctx0" brushRef="#br0" timeOffset="548">982 525 50,'-28'1'27,"-4"9"3,-7 10-1,0 10-19,-7 0-4,8 8-3,-4-2 1,9 0-4,1-5 1,6-3-2,8-7-1,1-7-2,11-2-5,6-12-11,0 0-9,-8-15-2,13-3 1,4-5 1</inkml:trace>
  <inkml:trace contextRef="#ctx0" brushRef="#br0" timeOffset="796">1156 10 60,'36'-9'32,"-6"9"-2,-6 10 0,-11 4-23,0 13-1,-11-1-1,-3 6-2,-9 0-2,-6 1 0,-4-2-1,-2-6 1,0-4-1,1-8 0,7-7 0,14-6-1,-13-7 0,13 7-1,11-20-2,-2 9 0,7 11-2,-1-3-4,6 15-10,-4 3-10,-1 4 0,-1 6 1,0-2 1</inkml:trace>
  <inkml:trace contextRef="#ctx0" brushRef="#br0" timeOffset="1232">1622 407 71,'-1'28'34,"-5"9"-3,1 7-2,-5 2-28,1 7-1,-1-2 0,-2-8-3,3-3 0,-5-12-4,4-6-1,-8-15-3,6-6 0,-6-18 1,8-3 4,-3-9 4,4-3 2,4 3 5,-2-2 3,11 12 4,-1-2 0,11 16 0,-1-2-4,11 9 0,2-4-5,11 0-1,7-3-1,6-4-3,8-1-5,-5-10-5,6 0-18,-5-5-2,0-4 1,-7-3 0</inkml:trace>
  <inkml:trace contextRef="#ctx0" brushRef="#br0" timeOffset="1539">2213 310 51,'7'20'31,"-4"11"1,-7 7-1,-4 16-19,-11 0-4,4 10-3,-7-1-2,2-2-2,1-6 0,2-8-4,8-6-3,0-22-9,9-19-16,17 0-1,4-22-1,3-14 1</inkml:trace>
  <inkml:trace contextRef="#ctx0" brushRef="#br0" timeOffset="1757">2555 394 75,'-5'46'35,"-8"6"-2,3-1-1,-10-5-27,22 3-2,4-12 0,16-9-2,9-14 2,8-13-3,4-16 1,4-8 2,-1-12-3,-9-7 1,-11-7-2,-17-1 1,-15 3-2,-15 7 2,-12 12-2,-11 6-1,-1 17-2,-7 1-9,14 17-18,3 3-1,14 3 0,10-3 0</inkml:trace>
  <inkml:trace contextRef="#ctx0" brushRef="#br0" timeOffset="2050">3065 379 75,'29'24'34,"-3"12"1,-8 4 0,3 7-32,-3 1 2,7 2-3,-1-6 0,3-4-2,4-8 0,1-10-4,9-4-8,-8-17-22,6-6 0,-6-14-2,2-8 1</inkml:trace>
  <inkml:trace contextRef="#ctx0" brushRef="#br0" timeOffset="2238">3381 552 79,'-61'34'35,"-8"2"-1,5 1-1,3-2-30,6-2-9,17 1-27,0-5 0,14-10-3,4-6 2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31.82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 127 21,'-18'-19'28,"18"19"-1,19-17 2,5 12-23,10 1-3,7 1 1,9 3 0,4-3 1,7 7-1,-9-3-1,-3 8 0,-7-1-1,-9 6 0,-16 1 0,-12 6-1,-15 1 1,-10 3-1,-11-1 0,-1 2 0,-1-3-1,2-1 0,6-5 0,11-2 0,9-2-1,5-13 1,21 18-1,-1-8 0,9 0 3,-2 2-1,1 2 0,-5 3-1,-9 0 3,-9 5-3,-8 0 3,-9 2-3,-11-1 2,-3 2-3,-6-6 2,1-2 0,3-3-1,5-5-1,4 0-3,1-9-4,18 0-16,0 0-7,0 0-1,0 0 0</inkml:trace>
  <inkml:trace contextRef="#ctx0" brushRef="#br0" timeOffset="473">673 351 39,'22'25'31,"-4"4"0,-2 7-1,2 9-26,-1-1 2,4 3-4,-6-7 0,3-2-3,0-7 0,-2-14-5,5-3-11,-3-16-12,-3-13-1,-3-8 0,0-8 1</inkml:trace>
  <inkml:trace contextRef="#ctx0" brushRef="#br0" timeOffset="653">907 430 18,'-19'14'29,"-7"4"-2,-1 7 3,-5 7-13,-4-4-11,9 8-1,-4-4-2,5-2-3,4-3-4,1-12-7,21-15-17,-16 9-2,17-20 1,5-9 0</inkml:trace>
  <inkml:trace contextRef="#ctx0" brushRef="#br0" timeOffset="863">1025 14 38,'35'-11'30,"-4"5"1,-4 8-2,-3 10-23,-4-2 0,-2 9 0,-10-1-2,-6 9-2,-11-3 0,-5 3-1,-5-5 1,-1 1-1,-2-8-1,1-3-1,3-6 1,3-7-2,15 1 1,-5-11-2,5 11 1,20-9-2,-1 11-2,-1-3-2,15 12-8,-4 1-13,4-1 0,3 4 0,-1-5 1</inkml:trace>
  <inkml:trace contextRef="#ctx0" brushRef="#br0" timeOffset="1156">1567 430 43,'-4'37'29,"-1"2"1,-3 0-1,-2-2-26,2 3-1,-3-7-1,2-5-3,0-1-4,-5-13-12,2-6-12,-1-8 1,-1-12 0</inkml:trace>
  <inkml:trace contextRef="#ctx0" brushRef="#br0" timeOffset="1299">1409 567 25,'0'0'29,"18"-17"0,-3 16 1,11 2-18,-5-6-5,11 1-3,5-2-4,6-8-8,7-3-20,3 0 0,-2-6-1,4 1 1</inkml:trace>
  <inkml:trace contextRef="#ctx0" brushRef="#br0" timeOffset="1464">2112 330 49,'-3'11'32,"-9"-2"2,-8 3-3,4 3-21,-5-1-5,13 5-2,4-1 1,12 2-2,6-4-2,8 0 0,6-1 0,0 0-2,3-3 4,-2-1-2,-9 1 0,-6 2 1,-10 0-1,-9 2 1,-9-1-1,-7-2 0,-4 2-4,-8-10-1,6 3-11,-7-17-16,3-8-2,1-7 2,11-8-1</inkml:trace>
  <inkml:trace contextRef="#ctx0" brushRef="#br0" timeOffset="1734">2073 339 38,'35'-5'27,"-3"-6"2,5 2-3,1 0-23,-2-1-9,-3 2-18,-3-3-2,-3 6-1,-8 0 0</inkml:trace>
  <inkml:trace contextRef="#ctx0" brushRef="#br0" timeOffset="1877">2463 417 30,'15'23'30,"3"1"1,4 3 0,-6-4-17,12 14-3,-7-5-4,7 7-2,-3-5-1,2 0-2,-3-2-2,-1-8-2,3 2-5,-11-20-16,9-6-9,-8-10 0,2-9 0</inkml:trace>
  <inkml:trace contextRef="#ctx0" brushRef="#br0" timeOffset="2088">2785 426 59,'-32'19'35,"-7"7"0,0 6-3,-3 0-21,5 4-9,1-1-2,3-9-9,14 0-23,1-7-1,8-6-2,10-13 1</inkml:trace>
  <inkml:trace contextRef="#ctx0" brushRef="#br0" timeOffset="2599">3080 462 45,'-3'42'28,"4"7"-1,-2-5-1,1 4-28,-3-6-3,7-5-20,-5-8-2,-5-17 1,6-12-1</inkml:trace>
  <inkml:trace contextRef="#ctx0" brushRef="#br0" timeOffset="2749">2910 545 52,'11'0'31,"7"8"0,8-3-1,2-3-27,11 1-2,3-2-2,1-7-7,5-3-21,-6-1 0,-5-5-2,-3 0 1</inkml:trace>
  <inkml:trace contextRef="#ctx0" brushRef="#br0" timeOffset="2914">3458 336 51,'18'-4'31,"0"4"0,1 8-2,-6 0-21,5 15-2,-7-2 0,0 10-3,-11 1 0,-1 7-1,-11-2 0,-3 0-2,-5-5 1,0-5-1,-2-9 0,1-8 0,5-7 1,3-8-1,13 5-1,-8-20 1,12 9-1,5-1 0,8 6 1,3 2-3,7 7 0,0-2-4,13 9-20,-5-1-4,5 0-2,-3 3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11.55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66 147 22,'-27'-14'29,"1"13"2,-13 1 0,-9-3-20,-4 19-1,-15-6-1,5 12 0,-8-4-3,5 9 0,0-2-2,12 9 1,3-1-2,10 5-1,7 2-1,8 3 0,5 0 0,7 3 0,7 4-2,2 0 0,3 2 1,1-1-1,1-1 0,2 1 0,-1-2 0,-2-2 0,-1-6 1,2-1 0,1-4-1,1-1 1,5-6 0,5-3 1,8-7-1,8-2 1,6-6 0,8-4 0,2-3 0,1-3 0,0-2 0,-1-2 0,-7 2 0,-6-2-1,-5 4-2,-12-1-1,1 8-5,-16-8-16,0 0-11,0 0-2,0 0 1,-14-4 0</inkml:trace>
  <inkml:trace contextRef="#ctx0" brushRef="#br0" timeOffset="2809">1502 240 36,'2'-20'29,"5"4"2,2-1-2,3 2-23,7 10-1,-2-2 0,7 8 0,-6 1 0,4 8-1,-5 3 0,1 7-1,-8 2-1,-2 6 0,-8 0 0,-1 5 0,-8-4-1,-3-1 0,-3-2-1,-2-4 1,0-6-1,2-5 0,2-5-1,13-6 1,-15-10-1,12-4 0,7 0-2,1-4 2,3 3 0,1 1 0,2 7 0,1 3 0,-1 6 1,1 5-1,0 4 0,-3 1-3,7 7-6,-10-5-16,4 2-4,-2-4-2,2 3 1</inkml:trace>
  <inkml:trace contextRef="#ctx0" brushRef="#br0" timeOffset="3440">1250 447 35,'15'13'29,"0"6"1,0 13-7,-1-3-16,11 10 2,-10 1-1,11 9-2,-12-7-3,5 3 0,-11-5-1,-2 1-1,-7-7 0,-1 0 0,-7-10-1,-4-3 0,-1-3-3,-8-9-4,9 2-14,-7-12-11,1-6-1,-3-4 0</inkml:trace>
  <inkml:trace contextRef="#ctx0" brushRef="#br0" timeOffset="4326">2228 460 29,'-10'21'30,"-4"7"0,-5 3 0,-2 5-15,3 8-12,-4 0-1,8-2 0,-3-6-2,7-5-2,5-3-5,-3-9-18,8-19-5,0 0 0,-17-6 0</inkml:trace>
  <inkml:trace contextRef="#ctx0" brushRef="#br0" timeOffset="4522">1967 670 32,'23'8'25,"15"0"-1,1-7 2,12-1-24,7-5-6,6-1-9,2-3-13,-7-14 4,3 5-2</inkml:trace>
  <inkml:trace contextRef="#ctx0" brushRef="#br0" timeOffset="4672">2636 551 27,'-5'14'27,"3"7"-1,-6-1 3,-1 5-22,0 11-2,-1-4 0,1 2-2,1-2-2,-1-3-6,8 0-10,-3-7-14,4-22 1,5 11 0</inkml:trace>
  <inkml:trace contextRef="#ctx0" brushRef="#br0" timeOffset="4965">2737 301 41,'11'7'29,"4"-1"2,4-3-11,11 9-10,0-7-1,15 7 0,-2-8-3,11 4-1,-5-5-2,1 3-2,-3 0 1,-6 3-2,-10 2 1,-8 7 0,-10 7-1,-8 6 2,-9 3-1,-6 7 0,-3 8-1,-4 5 0,-2 2 0,1 4 0,2-2 0,3 0 0,2-2 0,4-2 0,0-10 1,5-7 0,0-9 0,-2-6 0,-5-10 0,-5-6 0,-8-9-1,-5 0 1,-4-6 0,-4 0-1,-1-2 0,1 2 0,4 4-2,6-1 0,12 10-6,-3-11-14,16 7-11,0 0-2,13 10 0,0-8 1</inkml:trace>
  <inkml:trace contextRef="#ctx0" brushRef="#br0" timeOffset="6392">3574 637 68,'0'0'33,"0"0"0,0 0-1,0 0-24,19 9-4,5-1 1,3-6 0,12 2-1,2-5-1,7 0-1,-3-4 0,1 1-1,-6-3 0,-5 3-1,-8 1-1,-9-1 0,-5 4-3,-13 0-2,0 0-9,0 0-20,0 0 2,0 0-3,0 0 3</inkml:trace>
  <inkml:trace contextRef="#ctx0" brushRef="#br0" timeOffset="7324">4873 15 46,'-17'-5'29,"-8"0"1,-3 2-1,0 5-20,-11-5-2,7 8 0,-9-4-1,10 7-1,-4 4 0,8 8-2,-3 8-1,6 15 0,0 11 0,3 10-1,0 8 0,2 6 0,2 5-2,3-1 2,4-4-2,3-8 1,7-8-2,4-6 2,4-8-1,5-3 1,2-10 0,6-6 1,2-4 0,5-6-1,3-6 1,4-3 0,1-6 0,0-2-1,-1-3 1,-2 2 0,-2-2-1,-5 1-1,-5-1 0,-7 1-2,0 5-3,-14-5-9,15-5-18,-15 5 0,0 0-1,15-10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35.41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 49 59,'-7'-12'32,"7"12"-2,2-18 1,-2 18-28,29-11 1,-6 8-2,6 1 1,2 0 0,0 3 0,-4 0-1,-4 6-1,-7 2 0,-10 5 0,-10 1-1,-8 3 1,-7 1-1,0-1 1,-1 0-2,2-1 1,3-2 0,8-2-1,8 0 1,7-2-2,7 5 2,3 0-2,3 4 2,-1 0-3,0 1 3,-6 3-1,-6-1 2,-8 3-1,-9-5 0,-7 1 2,-3-5-1,-4-2 0,-4-3-1,1-7 0,3-3-1,2-4-3,9 2-3,-3-12-8,15 12-16,-4-20-2,11 6 1,3-2 0</inkml:trace>
  <inkml:trace contextRef="#ctx0" brushRef="#br0" timeOffset="451">503 162 70,'27'31'33,"-5"6"0,1 7-2,-6 0-26,3 6-4,-2-5 1,2-5-3,-2-12-1,-3-11-4,10-3-10,-6-20-15,3-12-2,-3-11 0,0-6 1</inkml:trace>
  <inkml:trace contextRef="#ctx0" brushRef="#br0" timeOffset="616">804 218 54,'-24'21'33,"-7"5"-3,-3 8 0,-6-2-22,4 9-4,-4-4-1,8-3-4,8-6-4,-1-11-12,14-6-13,11-11-2,1-13 0,11-1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36.48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2 87 50,'0'30'29,"-2"3"1,-4 3-1,-5-4-19,6 9-7,-6-5-2,2-4-6,6-1-12,-6-13-12,-2-7-2,-4-7 1,-3-9-1</inkml:trace>
  <inkml:trace contextRef="#ctx0" brushRef="#br0" timeOffset="158">0 223 46,'23'-5'31,"4"0"0,5 1-1,7-4-19,2 2-12,4-7-9,8-2-17,-3-1-2,-2-3 1,-2 1-1</inkml:trace>
  <inkml:trace contextRef="#ctx0" brushRef="#br0" timeOffset="308">545 54 65,'-18'10'32,"3"2"2,0-1-3,7 7-25,3-4 0,11 5-3,5-1-1,8 3-2,4-2 1,4 0-2,2 1 2,-2-2-2,-7-2 1,-4 1 0,-10 0 0,-10-3-2,-9 2 0,-12-8-5,1 5-9,-13-13-16,0-5 0,-2-11-2,7-4 1</inkml:trace>
  <inkml:trace contextRef="#ctx0" brushRef="#br0" timeOffset="548">496 101 47,'25'-5'31,"2"1"2,-1 2-4,4 2-16,-6-5-8,6 1-4,2 1-7,-7-4-20,2 0-3,-6 2-3,-3-1 3</inkml:trace>
  <inkml:trace contextRef="#ctx0" brushRef="#br0" timeOffset="698">857 126 53,'12'24'32,"3"3"-2,1 1 1,11 7-20,-9-7-5,9 5-3,-3-8-1,2-4 0,-1-1-5,-5-11-4,7 0-17,-10-12-7,0-7-2,-4-7 1</inkml:trace>
  <inkml:trace contextRef="#ctx0" brushRef="#br0" timeOffset="893">1103 145 61,'-29'26'33,"-6"6"-2,-5 1 0,4 7-26,-6-3-1,4 0-3,6-5-6,1-13-11,12-5-15,19-14-1,0 0 0,18-22-1</inkml:trace>
  <inkml:trace contextRef="#ctx0" brushRef="#br0" timeOffset="1081">1285 199 69,'32'5'34,"-1"-4"-1,4 3-2,-4-4-27,5-1-2,0-2-3,-4-6-5,8 7-14,-14-9-13,-2 0 0,-10-2 2,-2 0-1</inkml:trace>
  <inkml:trace contextRef="#ctx0" brushRef="#br0" timeOffset="1254">1750 9 54,'28'-6'32,"3"2"1,-1 1-2,3 10-18,-7-3-4,9 10-3,-11-2-1,2 11-2,-10 1 0,-4 6-2,-12 2 1,-8 4-2,-11-1 1,-5 1-2,-6-6 2,-2-4-1,1-7 0,1-6 0,6-8-1,6-6 0,18 1 0,-11-17 0,17 6 0,3-1 0,6 5 0,4 1 0,5 5 0,0 4 0,2 6 0,-3-2 0,1 7-4,-7-3-4,5 7-9,-22-18-14,18 19-2,-18-19 1,0 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00.79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93 0 45,'0'0'27,"-14"25"0,-13 14-1,-13 16-24,-6 13-1,-3 10 2,-2 4-2,3 3 4,3-1-3,13-1 1,6-11 1,16-8 0,7-16 0,17-7 0,4-17 0,13-6-1,1-18 0,8-9 1,-5-14-2,-2-7-1,-6-9 1,-6-2-2,-11-5 1,-10 1-1,-10 4 0,-12 5 0,-6 9 1,-7 8-2,-1 7 1,-1 8-1,6 10-1,1 0-3,17 12-5,-2-7-8,19 7-12,5-4-3,10-1 3,3-6-1</inkml:trace>
  <inkml:trace contextRef="#ctx0" brushRef="#br0" timeOffset="384">476 507 46,'25'19'30,"-1"7"0,0 7 0,-3-1-20,6 18-1,-5-5-4,5 4 0,-3-6-2,3-2-1,-1-3-2,-3-11-5,8-6-6,-11-14-19,8-7 0,-5-13-1,-1-6-1</inkml:trace>
  <inkml:trace contextRef="#ctx0" brushRef="#br0" timeOffset="594">749 596 57,'-48'25'31,"-1"9"-2,-5 5 0,-1 1-25,4 6 0,4-2-4,6-2-1,8-2-4,5-15-9,11-3-15,11-10 0,6-12 0,18-7 1</inkml:trace>
  <inkml:trace contextRef="#ctx0" brushRef="#br0" timeOffset="842">1073 29 62,'32'-10'32,"-5"9"-2,-5 6 0,-3 8-27,-6 3 0,-4 7-1,-8 3 1,-4 4-2,-13-4 0,-1 1 0,-8-4 1,-1-5-1,2-4-1,3-6 1,5-3-1,16-5 0,-12 5 0,12-5 0,14 13-1,-3-1 1,6 2-1,0 0-3,7 5-6,-6-9-19,5-2-1,-2-8-1,0 0 0</inkml:trace>
  <inkml:trace contextRef="#ctx0" brushRef="#br0" timeOffset="3193">1354 744 67,'0'0'32,"16"7"-2,4-9-1,3-3-27,10 0 0,7-1-1,3-2-2,5 4-6,-8-5-12,4 2-10,-4-1-1,-3 1-1,-6 0 1</inkml:trace>
  <inkml:trace contextRef="#ctx0" brushRef="#br0" timeOffset="3388">1982 439 65,'0'0'31,"6"21"-3,-9 8 1,-3 7-27,1 5-1,1 7 0,0 0-2,3 1 0,-3-7-4,9-1-12,-4-9-11,5-11-1,-1-8 0,-5-13 0</inkml:trace>
  <inkml:trace contextRef="#ctx0" brushRef="#br0" timeOffset="3599">2216 460 67,'26'-4'32,"-3"-1"-2,4 7 0,-4 0-27,3 5 0,-4 1 0,-6 2 0,-7 6-2,-6 2 0,-10 2-1,-5 3 1,-6 0-1,0 2 1,0-4-1,2 1 1,7-3-1,3-1 0,8-1 0,3 1 0,4-1 0,2 1 0,-1-3 0,-1 2 0,-3-2 1,-2-1-1,-6-2 1,2-12-1,-13 19 1,0-12 0,-2 0-1,-3-2 0,0-1 0,-2-2-1,2 1 0,1-4-2,5 5-2,-4-7-4,16 3-6,-15 8-15,15-8 0,0 0-1,0 0 0</inkml:trace>
  <inkml:trace contextRef="#ctx0" brushRef="#br0" timeOffset="4027">2637 603 58,'24'14'33,"1"11"-1,-7 7-1,2 14-13,-4 1-15,3 6-1,-2-2 0,1-2-1,-3-8-1,1-8-2,6-7-5,-10-19-23,12-10 0,-4-15-3,3-11 1</inkml:trace>
  <inkml:trace contextRef="#ctx0" brushRef="#br0" timeOffset="4222">2973 629 72,'-34'20'33,"-4"12"0,-10 2 0,2 9-27,-5-4-2,8 1-1,5-6-3,9-3-1,9-3-6,1-14-16,18 2-9,1-16 0,15 10-1,-2-11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53.46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57 4 37,'-16'-5'28,"-10"4"3,-9-3-6,-2 16-16,-15-6-2,6 16 1,-8-8-2,6 10-1,-2-1-2,8 7 0,2-2-1,9 4 0,5-3-1,7 1 0,2-3-1,7-3 0,2-3 2,4-3-2,4-4 1,4-3 0,-4-11-1,18 12 1,-3-14 0,7 0-1,3-6 1,7-1-1,5-2 0,6 0 0,3 1 0,3 3 0,1 4-1,-1 4 1,-3 10 0,-4 4 0,-9 5 1,-8 5 0,-11 4 0,-10 5 0,-12 0 1,-8 3-1,-9-3 1,-8 0-2,-9-3 1,-3-3-1,-3-6 1,2-5-1,0-8 0,3-7 1,7-4-1,4-4 0,10-1-1,5-2 0,17 9-1,-14-16-1,14 16-2,0 0-3,25 0-5,-11 0-19,14 2 0,-1-4 0,9 4 0</inkml:trace>
  <inkml:trace contextRef="#ctx0" brushRef="#br0" timeOffset="593">797 276 53,'15'6'32,"-1"6"-1,2 7 2,-3 4-28,3 9 0,0-1 0,2 6 1,-1-2-3,1 2 0,0-1-2,-2-4-1,2-4-1,-1-9-3,8 2-4,-11-20-8,9-2-15,-5-13 0,5-8-2,-4-8 3</inkml:trace>
  <inkml:trace contextRef="#ctx0" brushRef="#br0" timeOffset="804">1206 316 46,'-23'5'31,"-11"9"1,-4 13 0,-15 0-21,4 16-4,-10-2-1,6 7-1,-1-5-2,12 0-2,3-10-1,9-5-2,12-2-5,2-15-5,17 1-19,-1-12 0,19-2-1,-5-5 0</inkml:trace>
  <inkml:trace contextRef="#ctx0" brushRef="#br0" timeOffset="1322">1448 496 70,'0'0'35,"0"0"-2,17-10 0,2 9-32,7-2 0,6 1 0,7-1-1,3-2 0,2 0-2,-3-3-4,13 7-4,-18-7-16,12 4-5,-12-2-1,1-2 0</inkml:trace>
  <inkml:trace contextRef="#ctx0" brushRef="#br0" timeOffset="1555">2223 195 52,'-7'22'33,"-4"-3"-3,-3 4 2,-6 2-27,4 5 0,-2-3 0,6 4-1,0-8 2,12 1-3,7-7 0,11-2-1,8-6 0,8-1-1,4-4 0,4-3-1,2-1-2,-5-6-3,6 3-6,-18-10-18,6 1-3,-11-9-2,0 1 1</inkml:trace>
  <inkml:trace contextRef="#ctx0" brushRef="#br0" timeOffset="1811">2534 249 69,'-13'44'36,"-10"4"-3,4 7 1,-5-1-28,5 4-2,0-7-1,5-2-1,4-9-1,-2-6-4,11-1-5,-6-16-24,13 0 0,-6-17-3,5 11 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57.08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13 53,'0'0'34,"0"0"-1,0 0-2,19-7-20,-4 5-8,11 2-1,2-5 2,6 2-2,-1-2-1,2-1-1,-1 1-3,-5-6-4,5 11-8,-16-7-16,2 0 1,-6-2-3,1 2 2</inkml:trace>
  <inkml:trace contextRef="#ctx0" brushRef="#br0" timeOffset="218">522 0 49,'14'14'31,"-2"6"0,2 9 0,-4 0-23,7 12 0,-4-2-2,9 4 1,-5-7-4,3 0 0,-1-6-2,2-9-2,1-3-2,-4-14-9,8-5-18,-7-12-2,4-4 0,-4-11-1</inkml:trace>
  <inkml:trace contextRef="#ctx0" brushRef="#br0" timeOffset="420">841 40 61,'-38'19'32,"-6"12"1,-13 5-1,2 6-23,-4-2-2,7 3-2,6-6-3,10-6-3,13-4-4,3-15-15,20-1-11,0-11-2,15-4-1,-15 4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3:58.51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388 57,'14'-5'34,"0"5"-2,3-1-1,6 1-24,0-3-4,9 4 0,4-2 0,7-3-5,6 4-5,-3-11-15,10 2-8,-2-5-2,6-3 1</inkml:trace>
  <inkml:trace contextRef="#ctx0" brushRef="#br0" timeOffset="203">933 0 63,'-23'26'32,"-12"9"-2,-5 13 0,-2 4-27,1 11 0,-1 2-1,13 3-1,4-6 1,15-4 0,11-12 0,19-9 0,5-13 0,10-7-1,4-15 1,-2-8 0,-5-13 0,-6-3 0,-14-4-2,-12 2 2,-16 0-2,-12 4 1,-7 4-1,-5 7 1,4 4-2,3 2-1,13 12-9,7-6-23,13-3 1,27 7-1,4-3-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06.06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69 73,'22'4'32,"6"-2"0,5 0-3,1 0-28,7 1-2,6 2-2,2-6-7,7 1-19,-2 0-1,3-4-2,-3-4 2</inkml:trace>
  <inkml:trace contextRef="#ctx0" brushRef="#br0" timeOffset="196">926 0 70,'-29'0'33,"1"4"-4,4 6 1,2 5-29,11 9 0,11 1-1,11 5 1,11-1 0,10 3 0,5-1 2,7 0-3,-3-6 1,-1 2 0,-9-2 1,-8-2-2,-15-2 2,-12 2-2,-14-2 1,-13-4 0,-10-2-2,-7-10-4,2 0-13,-7-15-13,7-7 0,2-11-1,9-6 1</inkml:trace>
  <inkml:trace contextRef="#ctx0" brushRef="#br0" timeOffset="451">837 110 64,'55'-4'32,"3"3"-2,9 2 1,-3-3-25,10 1-7,5 2-15,-5-6-13,-6-2-2,-10 0-2,-10-1 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08.66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9 383 52,'9'21'33,"5"10"-2,3 10-1,-3 5-28,8 7 1,1 4 0,3-1-1,-2-7 0,3-6-1,-4-7-1,-1-7-2,3-6-4,-7-14-12,4-7-11,-4-13-3,2-9 2,-4-8 0</inkml:trace>
  <inkml:trace contextRef="#ctx0" brushRef="#br0" timeOffset="218">385 427 54,'-36'27'31,"-3"14"-1,-6 5-2,2 12-24,-5-1-2,5 3-1,4-8 0,5-8-2,8-5-3,2-13-6,15-6-15,9-20-5,0 0 1,1-19-2</inkml:trace>
  <inkml:trace contextRef="#ctx0" brushRef="#br0" timeOffset="436">502 19 42,'43'-14'29,"-5"9"2,-3 8-2,-11 7-21,0 8-6,-10 4 1,-3 6-1,-11-5 0,-5 4-1,-9-2 1,-4 0-1,-5-5-1,-2-3 1,2-5-2,0-7 1,6-4-2,4-5 1,13 4-1,0 0 0,0 0 0,22-8 0,-2 15-1,-1 0-2,8 13-8,-4-4-13,0 4-2,0-2 1,-3 1-1</inkml:trace>
  <inkml:trace contextRef="#ctx0" brushRef="#br0" timeOffset="1074">797 627 59,'-19'-7'31,"19"7"-1,0 0-1,0 0-28,0 0 0,27 8-2,1-3 1,4-4-2,5 5-4,-4-9-9,3 6-12,-7-5-2,-2 2 1,-6-1-1</inkml:trace>
  <inkml:trace contextRef="#ctx0" brushRef="#br0" timeOffset="1292">1237 408 45,'25'0'29,"0"6"0,0 9 0,-6 1-23,4 13 0,-11-1-1,2 7 0,-15-2-2,-6 3-1,-11-1-1,-2-2 0,-7-3 0,-2-4-1,1-5 1,2-6-1,3-6 0,8-6 0,15-3 0,-17-7-1,17 7 0,5-19 1,-5 19-1,19-13 0,-5 11 0,3 3 0,4 6 1,1 4-2,1 3 2,-1-1-3,5 4-3,-9-7-10,5 1-12,-5-2-3,1-7 2,-3-9-1</inkml:trace>
  <inkml:trace contextRef="#ctx0" brushRef="#br0" timeOffset="1652">1623 607 55,'18'27'32,"-4"5"-2,4 8 0,-6-3-23,10 8-3,-2-6 0,2-5-2,0-6 0,-1-8-4,3-8-6,-4-13-19,4-7-2,-6-12-3,4-8 2</inkml:trace>
  <inkml:trace contextRef="#ctx0" brushRef="#br0" timeOffset="1840">1944 633 57,'-39'24'31,"-3"8"0,-11 1-1,1 2-21,-6-1-4,8-1-2,3-5-1,9-5-2,11-5-1,8-9-5,19-9-12,0 0-11,26 0-3,-2-14 0,12-5 2</inkml:trace>
  <inkml:trace contextRef="#ctx0" brushRef="#br0" timeOffset="2050">2164 652 70,'4'32'33,"-4"8"-2,-9-3-1,4 7-27,-3-2 0,1-2-5,3-8 0,-5-12-8,9-2-20,0-18 0,-15 4-1,3-18 1</inkml:trace>
  <inkml:trace contextRef="#ctx0" brushRef="#br0" timeOffset="2194">2016 802 44,'0'0'26,"2"-11"2,10 8-2,7-2-19,13 2-4,8-3-2,9-4-2,8 1-5,-3-8-11,6 2-8,2-1-2,-9 0 1,-3 3 0</inkml:trace>
  <inkml:trace contextRef="#ctx0" brushRef="#br0" timeOffset="2351">2640 647 52,'-17'12'28,"17"-12"2,-19 11-2,18 1-19,1-12-3,-2 19-1,9-6-3,6 3 0,1 0 1,5 3-1,2-1 1,1 3-2,-3-4 2,0 4-2,-8-4 2,-4 2-1,-7-1-1,-7 0-1,-9-2-1,-8-3-1,-1 0-4,-11-14-14,7 1-11,-7-14-1,10-4-1,-3-12 0</inkml:trace>
  <inkml:trace contextRef="#ctx0" brushRef="#br0" timeOffset="2614">2573 665 62,'32'-2'32,"3"-4"-3,9 4 1,-7-6-25,15 3-5,4 3-9,-3-5-20,-1 3 0,-10-1-3,-9 5 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11.79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63 345 60,'20'29'33,"8"16"-1,-6 4-3,5 11-26,0 2 0,2-1-2,-1-7 0,-3-11-3,0-5-5,-7-20-24,7-13 0,-3-19 0,3-11 0</inkml:trace>
  <inkml:trace contextRef="#ctx0" brushRef="#br0" timeOffset="180">420 411 58,'-40'30'32,"-5"11"0,-10 2-2,-1 6-26,-2 0-2,8-2-2,6-7-1,6-12-5,18-3-14,2-20-9,18-5-2,8-29-1,11-3 2</inkml:trace>
  <inkml:trace contextRef="#ctx0" brushRef="#br0" timeOffset="361">518 39 52,'52'-23'31,"1"12"0,-8 5 0,-5 11-26,-10 5 0,-3 12-1,-12-1-1,-7 5-1,-11 3-1,-7-1 0,-7-3 0,-1-1 0,-2-9-1,0-9 0,2-7-1,6-9 0,5-3-1,7-5 1,7 4-1,3 0 0,7 9 0,1 3-1,5 18-3,-6-3-4,11 15-12,-11-3-7,2 5-1,-4-4 0</inkml:trace>
  <inkml:trace contextRef="#ctx0" brushRef="#br0" timeOffset="871">1058 473 49,'-4'24'28,"-3"8"2,-5 4-3,1 8-25,-5-1 0,4 2-2,0-4 0,0-8-4,6-2-8,-3-14-16,9-17-1,-16 5 0,16-5 0</inkml:trace>
  <inkml:trace contextRef="#ctx0" brushRef="#br0" timeOffset="1029">859 605 43,'0'0'29,"13"-13"1,5 13 0,1-5-23,13 6-3,4-3-2,9-2-2,4-1-4,-4-7-7,8 1-17,-8-2-1,-3 1 1,-7-2-2</inkml:trace>
  <inkml:trace contextRef="#ctx0" brushRef="#br0" timeOffset="1187">1477 376 43,'21'-11'29,"4"6"2,-3 1-8,7 16-11,-5-3-4,5 15-1,-8 1-2,-1 12-1,-5 0-1,-5 6-2,-10 1 0,-7 0-1,-11-5 1,-4 0-1,-6-10 0,-1-6 0,-4-10 0,1-8 2,4-7-2,5-9 0,5-1 0,5-5 0,8 2-2,6 0 1,7 3 1,5 3-1,7 5-1,3 0-1,9 5-4,-6-6-8,12 6-17,-8-4 0,5-1-1,-5-4 0</inkml:trace>
  <inkml:trace contextRef="#ctx0" brushRef="#br0" timeOffset="1525">1924 552 53,'19'18'32,"-4"4"-2,4 5 0,-7-1-25,14 7-2,-1-2 0,5-3-3,2-6 0,-2-7-3,4 0-6,-8-13-15,5-4-7,-5-8-1,0-4 0</inkml:trace>
  <inkml:trace contextRef="#ctx0" brushRef="#br0" timeOffset="1713">2240 636 43,'-43'21'30,"-4"10"3,-3-1-5,-2 7-20,2-5-4,5 1-2,7-2-4,8-12-3,21-1-18,9-18-7,0 0-2,25-18 1</inkml:trace>
  <inkml:trace contextRef="#ctx0" brushRef="#br0" timeOffset="1908">2492 483 60,'9'40'32,"-8"7"-1,-8 2-2,2 4-27,-8-2-1,0-5-3,4-8-2,-7-17-6,11-3-21,-9-16 0,14-2-1,-21-24 2</inkml:trace>
  <inkml:trace contextRef="#ctx0" brushRef="#br0" timeOffset="2043">2334 689 34,'0'0'26,"8"-11"0,8 10-11,13 3-8,0-3-3,12-2-2,7-4-3,5-9-5,5 4-7,3-8-15,-6-4 4,-1 0-2</inkml:trace>
  <inkml:trace contextRef="#ctx0" brushRef="#br0" timeOffset="2194">2925 486 41,'-20'10'29,"2"8"3,-1 1-3,13 11-17,-6-9-5,17 10-3,2-5-1,11 5-2,3-5 0,6 0-1,-2-3 1,-1-2 0,-6-1 0,-6-1 0,-12-2-1,-12-2 0,-6 0-2,-10-12-3,2 5-17,-10-14-10,3-8-1,-3-11 1</inkml:trace>
  <inkml:trace contextRef="#ctx0" brushRef="#br0" timeOffset="2426">2855 538 45,'43'-13'34,"-1"3"-3,7 5 3,1-8-26,2 11-2,0 2-8,-7-5-15,0 5-13,-6-2-2,-7 2 2,-7 2-3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16.46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6 254 57,'-15'5'34,"15"-5"-3,0 0-3,15 13-27,5-7 0,7 4 0,6-3-1,6-3 0,1-2-3,-2-6-3,6 4-9,-10-11-15,-2-2 1,-7-5 1,-5-1 0</inkml:trace>
  <inkml:trace contextRef="#ctx0" brushRef="#br0" timeOffset="174">450 36 36,'17'-17'28,"2"7"0,2 5 0,-7 2-15,12 15-4,-8-2-2,6 13-1,-7 0-1,2 8-1,-8 4-1,-5 4-2,-8 0 1,-6 2-1,-9-3-1,-3-2 0,-6-5 0,-1-5 0,-3-10 0,6-6 0,1-8 0,3-7-1,6-6 1,6-3 0,6-1-2,3 1 1,8 2 1,3 5-1,6 4 1,4 6 0,2 3-1,4 4 1,3 3-2,-1-4-3,7 8-5,-10-10-20,7 0-1,-7-6 0,1-1 0</inkml:trace>
  <inkml:trace contextRef="#ctx0" brushRef="#br0" timeOffset="571">925 199 53,'9'15'29,"3"11"3,-4 3-3,6 11-24,-8-3 0,6 5-2,-3-7-1,4-4 0,3-4-4,0-16-4,8-3-17,-3-16-6,2-7-2,-1-11 0</inkml:trace>
  <inkml:trace contextRef="#ctx0" brushRef="#br0" timeOffset="752">1156 244 50,'-38'29'28,"-4"7"1,-6 2-3,-2 7-19,-3-8-4,7 1-1,5-5-3,7-9-2,14 2-7,0-11-18,20-15-1,-7 12 0,7-12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25.42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379 40,'0'-25'27,"9"10"1,2-1-1,0 2-19,11 9-2,-1-1-1,8 13 1,-3 1 0,5 11-1,-8 4-1,3 10 0,-8 3-2,0 6 1,-8-1-2,-5 2 0,-10-4-1,-5 1 1,-8-4-1,-4-2 1,-5-9 0,-3-6 1,-2-7-2,2-7 1,2-8-1,5-7 0,6-5 0,7-5 0,6 0-1,7 1 1,6 2-1,5 3 0,6 6 0,2 2 1,3 6 0,0 1-1,4 4 0,-3 0 0,2 3-3,-4-5-4,8 0-16,-4-4-6,-1-4-3,-2-4 2</inkml:trace>
  <inkml:trace contextRef="#ctx0" brushRef="#br0" timeOffset="465">666 141 53,'-25'25'29,"5"6"1,-5 9-1,-4-3-24,3 18 1,-6-1-2,10 5 1,1-10-2,10 1 0,3-9-3,9-4 1,11-6-5,2-12-5,19-8-20,-3-6-1,5-6-2,-2-7 1</inkml:trace>
  <inkml:trace contextRef="#ctx0" brushRef="#br0" timeOffset="706">829 391 68,'-13'11'32,"13"-11"-3,-4 19 1,3-6-29,14 4 1,2-2-1,9 5 2,-5-1-2,7 3 2,-4-5-1,-1 3 0,-5-5 0,-3 2 0,-8-3 0,-5 0 0,0-14-2,-21 18 0,5-12-2,-10-4-5,6 1-11,-8-14-14,0-7-1,-2-6-1,7-6 4</inkml:trace>
  <inkml:trace contextRef="#ctx0" brushRef="#br0" timeOffset="953">809 350 58,'23'4'30,"2"-1"0,2 3-2,6 1-21,-2-3-3,6 0-4,-1-2-6,-4-5-22,-1-6 0,-3-3-2,-5-7 1</inkml:trace>
  <inkml:trace contextRef="#ctx0" brushRef="#br0" timeOffset="1119">1271 156 72,'6'26'33,"2"11"-1,-7 0 1,4 13-25,-7-2-3,3 5 0,-5-7-3,3 1 1,-4-8-3,-1-3 1,1-5-4,-2-8-3,5 1-19,2-24-8,-16 14-1,3-16-1</inkml:trace>
  <inkml:trace contextRef="#ctx0" brushRef="#br0" timeOffset="1367">1491 442 68,'37'3'33,"0"-1"-3,-1-2 1,0-4-31,-3 3-6,3-2-21,-8 2-2,-7-4-1,-6-1-1</inkml:trace>
  <inkml:trace contextRef="#ctx0" brushRef="#br0" timeOffset="1562">1914 188 76,'17'4'34,"-2"0"-1,5 1 0,-20-5-29,29 12-1,-11-7 0,3 1 0,-6-1-2,-1 2 0,-2-2 0,-12-5-1,15 14 0,-15-14-1,3 20 1,-6-7-1,-2 4 0,0 0 1,0 2-1,1 0 1,3 3-1,2 0 0,6-1 1,4 0 0,5-1-1,2 1 0,0 1 0,1-1 1,-2-1 0,-3-1 1,-8-3-1,-2 1 1,-8-4 0,-2 0 1,-7-6 0,-2 0-1,-6-2 0,-1-2 0,0-3-1,-1-3-1,2 2-1,0-6-3,8 9-6,-8-9-22,21 7 0,-19-11-2,19 11 1</inkml:trace>
  <inkml:trace contextRef="#ctx0" brushRef="#br0" timeOffset="2208">2291 55 73,'26'-19'32,"-3"9"0,8 3-1,5-10-26,9 19-1,0-2-1,7 10 0,-9 2 0,3 11 0,-12 5-1,-8 12 1,-12 4-2,-5 11 1,-10 4-2,-2 8 1,-7 1-1,-2 4 1,0-4-2,5-3 2,3-4-2,3-5 2,2-8-1,3-7 1,0-7 0,0-8 0,-3-6 0,-3-5 1,-10-5-1,-6-5 1,-10-3-1,-8-4 0,-9-1 0,-4-1-1,-3-1 1,3 1-1,7-1-2,4 2 0,15 6-2,3-6-7,20 3-25,5 14 0,12-4 0,-1-4-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18.52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329 61,'25'4'33,"5"3"-2,-2 1-1,5 1-30,1 3-4,1-7-20,9-3-5,2-7-2,2-8 3</inkml:trace>
  <inkml:trace contextRef="#ctx0" brushRef="#br0" timeOffset="173">774 0 64,'-10'35'31,"-8"12"-2,-6 8-1,-7 5-27,0 4 0,1-3-2,2-8-5,16-4-14,5-17-8,14-16-1,11-14 0</inkml:trace>
  <inkml:trace contextRef="#ctx0" brushRef="#br0" timeOffset="361">1100 71 74,'-21'35'33,"2"8"-1,-4-4-1,15 4-26,0-5-2,16-6-1,9-12 1,12-8-3,4-16 2,6-10-2,1-9 1,-2-9-1,-10-7 0,-13-6-1,-9 4 0,-15 3-1,-6 12-1,-10 4-2,4 21-10,-7 1-16,8 16 0,5 2-1,10 3 1</inkml:trace>
  <inkml:trace contextRef="#ctx0" brushRef="#br0" timeOffset="632">1559 164 74,'27'25'33,"0"10"-1,-7 1 0,4 7-27,-7-2-2,3 3-1,0-8-2,0-8-1,5-5-3,-6-17-9,9-4-18,-5-15-1,3-5 0,-6-13-2</inkml:trace>
  <inkml:trace contextRef="#ctx0" brushRef="#br0" timeOffset="804">1885 207 48,'-31'18'30,"-10"4"1,-4 7 0,-11-2-12,7 9-13,-6-6-3,9 0 0,5-7-3,8-5-3,15 2-6,0-15-15,18-5-6,0 0-2,22-7 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25.82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8 65,'0'0'32,"7"-13"0,11 12-2,9-6-25,9 6-2,6-3 1,9 3-1,-2 0-1,-2 1-1,-7 2 0,-9 3 0,-14 3-1,-15 4 0,-15 2 1,-10 1-1,-6 1 1,-4 0-1,1 1 0,4-1 0,7 1 0,11-1 0,10-2 0,10 0 0,7 0 0,5 4 0,0 0 1,-4 7 0,-9 1 1,-9 6-1,-12 1 1,-10 3 0,-8-4-1,-5 0 0,0-4-3,0-16-9,15 1-22,6-17-1,14 4-1,7-18-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28.33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57 287 47,'14'0'30,"-14"0"0,25 35 0,-15-5-23,10 16 0,-5-2 0,4 11-2,-3-2-2,-1 4-1,-6-7 1,0-5-3,-2-8 0,-4-9-3,4-4-5,-7-24-21,0 0-2,0 0 0,9-25 0</inkml:trace>
  <inkml:trace contextRef="#ctx0" brushRef="#br0" timeOffset="247">374 342 52,'-30'32'30,"-2"12"-1,-8 3-1,3 9-23,-7-1-1,6 4 0,1-8-1,5-2-1,2-8-2,6-8-1,10-2-3,-2-14-4,16-1-12,0-16-9,0 0-1,13-19 1</inkml:trace>
  <inkml:trace contextRef="#ctx0" brushRef="#br0" timeOffset="510">440 43 56,'33'-20'32,"-5"3"-1,2 13-2,-11 4-24,3 9-2,-8 4-1,0 7 1,-10 6-1,-3 3-1,-8 3 0,-5 1 0,-5 0 0,0-4 0,-2-6-1,1-9 0,5-7-1,13-7 0,-14-7 0,14 7-1,8-19 0,1 8 0,5 6 0,1 1-1,7 10-3,-6-3-6,6 13-16,-6 0-1,2 3 0,-5-2 0</inkml:trace>
  <inkml:trace contextRef="#ctx0" brushRef="#br0" timeOffset="991">869 388 52,'-5'27'29,"0"5"1,-2 6-2,-3-1-23,2 7-3,-1-3-2,2-7-2,5 2-6,-5-15-18,0-7-2,7-14 1,-11-3-1</inkml:trace>
  <inkml:trace contextRef="#ctx0" brushRef="#br0" timeOffset="1133">748 512 47,'-2'-20'28,"4"8"1,-2 12-1,0 0-18,21-12-5,-2 14-1,4-4-1,8 0-1,5-2-3,1-6-4,7 5-8,-4-9-14,0 2-1,-7-7-1,2 3 1</inkml:trace>
  <inkml:trace contextRef="#ctx0" brushRef="#br0" timeOffset="1351">1313 138 43,'0'0'25,"-14"19"1,1 5 0,-6 1-18,5 12-2,-8-5 0,9 8 0,-3-6-2,13 2 0,1-8-1,14-3 0,6-9-1,13-4-1,5-6-1,5-8-4,8 2-5,-10-13-19,6 0 0,-11-10-2,-3 3 1</inkml:trace>
  <inkml:trace contextRef="#ctx0" brushRef="#br0" timeOffset="1606">1498 185 65,'-6'32'31,"-3"0"-3,5 13-4,-5-5-20,5 5 0,0-3 0,4-1-3,2-5 0,0-7-4,9 1-4,-9-13-18,11-5-3,-13-12-1,23-9-1</inkml:trace>
  <inkml:trace contextRef="#ctx0" brushRef="#br0" timeOffset="1809">1668 395 56,'11'32'31,"4"9"-2,-5-1 0,11 9-22,-8-4-1,7 2-2,-3-10-1,3-6-5,1-5-5,-4-19-20,6-5-2,-3-18 0,1-6-1</inkml:trace>
  <inkml:trace contextRef="#ctx0" brushRef="#br0" timeOffset="2012">1870 415 65,'-27'32'31,"-7"-2"-2,0 8-1,-3-5-23,5 1-3,0-3-1,3-5-4,10-2-12,-3-14-13,10-4-1,12-6 0,-6-17-1</inkml:trace>
  <inkml:trace contextRef="#ctx0" brushRef="#br0" timeOffset="2207">1967 525 48,'49'-4'27,"0"-2"0,0-3-4,0 0-22,-6 0-24,-3-2-3,0 1 1,-9-1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32.09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3 310 41,'14'8'30,"-5"15"1,-2-1-1,6 12-17,-6-2-6,11 13-1,-5-5-1,7 3-1,-5-6 0,4 2-1,-3-6-2,-1-3-1,-1-5 0,-2-7-3,3 0-4,-15-18-10,26 5-14,-16-16 0,8-2-2,-5-11 2</inkml:trace>
  <inkml:trace contextRef="#ctx0" brushRef="#br0" timeOffset="241">328 451 56,'-30'26'31,"-3"11"-1,-9 1-1,4 11-24,-5-2-1,5 3-1,3-7-1,4-8-3,9-3-2,3-16-13,19-16-12,0 0-2,1-17 1,11-14-2</inkml:trace>
  <inkml:trace contextRef="#ctx0" brushRef="#br0" timeOffset="474">440 2 50,'24'-2'30,"-1"1"0,-1 8-3,-9 1-24,2 7-1,-4 3 1,-6 2-1,-10 1-1,-3 2-1,-6-3 1,-3-4-1,-1-4 0,1-7 0,3-2-1,14-3 0,-11-11-2,11 11 1,9-15-1,-9 15-1,25-4-1,-13 4-3,11 10-14,-9 1-5,3 4 1,-5 0-1</inkml:trace>
  <inkml:trace contextRef="#ctx0" brushRef="#br0" timeOffset="894">638 529 56,'20'3'34,"0"-6"-4,8 4 1,-1-3-29,7-1 0,2-1-2,-2-2-2,5 5-9,-12-10-19,0 5-1,-12-4 0,-2 3 0</inkml:trace>
  <inkml:trace contextRef="#ctx0" brushRef="#br0" timeOffset="1097">1106 320 45,'27'0'31,"4"11"1,-6-3-2,6 17-22,-15-3-3,1 10 0,-10 0-2,-6 2-1,-9 2-1,-6-1 0,-8-3 1,-1-4 0,-4-4 1,0-6-2,2-6 0,3-8-1,4-7-1,7-6-2,4-2 1,4-5 0,5 3-1,3 2 1,-5 11 0,23-12 2,-6 14 0,1 4-1,4 6 2,-3-1-3,7 8-5,-10-10-11,8 7-11,-6-10-3,3 0 2,-7-8-2</inkml:trace>
  <inkml:trace contextRef="#ctx0" brushRef="#br0" timeOffset="1465">1556 527 53,'16'34'34,"-3"-2"-2,3 8-2,-5-7-24,6 2-3,-2-10-1,3-5-3,6-8-5,-10-17-10,10-1-15,-3-13-2,1-4 1,-6-12 1</inkml:trace>
  <inkml:trace contextRef="#ctx0" brushRef="#br0" timeOffset="1631">1749 543 47,'-38'34'32,"-9"1"1,-1 8-3,-5-6-21,10 5-7,4-6-1,5-8-4,19 0-11,1-16-17,14-12-1,0 0 1,22-7-1</inkml:trace>
  <inkml:trace contextRef="#ctx0" brushRef="#br0" timeOffset="2690">2256 411 45,'13'14'31,"-12"9"2,-8 4-3,5 10-27,-8 6 0,2 5-2,-2-1 1,3-5-2,2-4-1,0-11-5,9 3-10,-7-18-15,3-12 0,0 0 0,-14-15 0</inkml:trace>
  <inkml:trace contextRef="#ctx0" brushRef="#br0" timeOffset="2877">2041 577 38,'0'0'30,"14"2"0,13 6 0,5-8-26,13 2-2,8-3-2,4-9-6,11 1-16,-5-9-7,0-4 0,-6-4-1</inkml:trace>
  <inkml:trace contextRef="#ctx0" brushRef="#br0" timeOffset="3035">2762 359 48,'-3'38'31,"0"15"2,-9 3-2,5 12-25,-4-3-2,3-3-5,7-2-8,-5-18-22,10-10-1,-1-14-1,-3-18-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37.2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89 37,'16'-14'31,"1"-1"-1,6 1 0,-3-2-25,8 9 0,-5-2 0,2 6-1,-7 1-1,0 5 0,-18-3-2,16 20 1,-17-4-1,-5 5 0,-4-1 0,-1 5-1,-2-1 0,1 0 0,6-1 0,3 0 0,8-1-1,7-2 1,7 1-1,6-2 1,0 0 1,4 1 0,-2 0 1,-5-1-2,-8 0 2,-6 2-2,-11-2 2,-7 2-2,-8-3 1,-7-1-1,-6-4 0,0-1 1,-1-5-1,4-3 0,3-2-1,4-5-2,9 3-2,-1-8-5,13 8-13,0 0-8,14-10-2,-14 10 2</inkml:trace>
  <inkml:trace contextRef="#ctx0" brushRef="#br0" timeOffset="474">429 424 56,'16'16'32,"2"12"1,-3 4-2,3 9-26,-2 0 0,3 2-3,-2-5 1,1-5-3,0-3-1,-3-12-6,8-6-8,-5-18-15,6-6-2,-6-13 1,5-5 0</inkml:trace>
  <inkml:trace contextRef="#ctx0" brushRef="#br0" timeOffset="647">763 474 42,'-16'8'30,"-8"10"2,-3 9-3,-11 3-18,5 11-5,-7-2 0,4 6-4,-1-4 1,7-4-5,6-4-1,3-9-3,12 2-9,-1-14-15,10-12-2,0 0 2,0 0-1</inkml:trace>
  <inkml:trace contextRef="#ctx0" brushRef="#br0" timeOffset="1134">760 36 51,'0'0'30,"25"-12"1,-7 3-2,7 6-26,2-4 0,4 6 1,-5-2-1,0 7-1,-9 3 0,-7 7 0,-9-2-1,-6 8 0,-5 0 0,-2 3 0,2 0-1,1 1 0,6-2 0,7-3 0,5 1 0,5-4 0,0-2 0,3 0 1,-6-2 0,-5 2 1,-9-2 0,-6 2 0,-9-2-1,-2 2 0,-3-1-1,-2-5-4,11 6-16,-5-11-12,19-3 0,0 0-2,0 0 0</inkml:trace>
  <inkml:trace contextRef="#ctx0" brushRef="#br0" timeOffset="4012">1296 227 33,'0'0'30,"6"14"-1,-6 9-1,-4 0-10,2 11-15,-2 3-2,0 7 1,-1-4 0,0-1-1,-2 2-2,0-8-7,4 2-18,-10-7-3,4-5 2,-5-6-2</inkml:trace>
  <inkml:trace contextRef="#ctx0" brushRef="#br0" timeOffset="4214">1061 459 56,'0'0'31,"19"-14"-1,-5 9-1,11 7-25,5-6 0,7 1-1,5-3-2,1-5-4,8 5-5,-10-12-10,5 5-11,-9-6-1,-2 5 1,-9-6-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42.0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8 376 64,'14'18'31,"4"9"0,-2-2 0,7 11-24,-5-3-3,5-1-1,-1-3-3,0-9-6,6 1-9,-3-19-14,-1-4-1,-3-15-3,1-1 2</inkml:trace>
  <inkml:trace contextRef="#ctx0" brushRef="#br0" timeOffset="173">288 395 52,'-32'24'28,"-8"8"2,2 7-2,-7-3-22,7 3-4,5 0-3,1-12-10,14-3-15,6-11-2,12-13-1,3-12 1</inkml:trace>
  <inkml:trace contextRef="#ctx0" brushRef="#br0" timeOffset="368">425 0 65,'27'2'32,"-9"2"0,0 13-2,-15 1-25,3 12-1,-10 2 0,-4 3-2,-6-2-2,-2 0 1,-4-4-1,3-8-1,6-7-1,11-14 0,0 0-1,0 0 0,10-12 1,4 5 0,10 9-1,-4-2-1,11 15-8,-10-2-16,3 6 0,-3-1-3,1 2 2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50.89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0 90 37,'13'-26'30,"7"7"2,-2-4-2,8 15-9,-5-6-15,7 14-1,-6 4-1,2 14 1,-7 9-3,-3 9 0,-6 5-1,-4 7 1,-9 6-1,-6 2 1,-8 1-1,-4-1-1,-8-6 2,-4-1-2,-1-8 1,-1-5-1,2-9 1,3-8-2,5-10 1,5-8 0,8-7 0,6-6 0,6-2 0,4-1-1,7 1 1,5 2 0,7 6-1,1 3 1,2 6 0,2 2 0,1 5-1,-1-2-3,5 10-15,-11-11-12,5 4-2,-8-9 0,-1 3-2</inkml:trace>
  <inkml:trace contextRef="#ctx0" brushRef="#br0" timeOffset="2562">1377 301 54,'0'0'32,"-2"-11"-3,19 13 0,1-3-23,11 9-1,1-5 0,11 4-1,-2-3-2,8 1-1,0-3-1,-2-2-3,6 3-5,-12-10-17,5 4-4,-12-6-2,0 1 2</inkml:trace>
  <inkml:trace contextRef="#ctx0" brushRef="#br0" timeOffset="2802">2084 79 60,'21'27'31,"-2"3"-1,4 12-1,-6-2-24,9 9 0,-3-5-1,4 0-1,-3-7 0,3-7-3,2-1-5,-9-16-14,11-3-9,-5-12-2,3-7-1,-5-12-1</inkml:trace>
  <inkml:trace contextRef="#ctx0" brushRef="#br0" timeOffset="3013">2340 190 75,'-60'44'33,"-10"0"-1,7 10 0,-2-7-27,7 1-4,10-5-3,6-13-16,21-1-11,7-12-2,15-3-3,-1-14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4:30.71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 0 75,'0'39'35,"1"13"-2,-10-7 0,8 2-29,-4 2-1,2-7-6,11-1-23,-9-14-4,7-4-2,-6-23-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5:20.81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18 63,'24'2'34,"12"-4"-2,5-3 0,9 1-30,9-2 0,11 1 0,-3-3 1,1 2-2,-5 2-5,-9-1-4,-1 6-23,-13 0 1,-8 3-3,-9 0 2</inkml:trace>
  <inkml:trace contextRef="#ctx0" brushRef="#br0" timeOffset="226">1091 29 64,'61'-19'32,"4"7"-1,-5 10 0,5 14-26,-13 10-1,1 17 1,-14 2-1,-4 11-1,-15 4-1,-11 6-1,-15 1 0,-12 3-1,-11-2 1,-8 1-1,-9-5 0,-6-6 1,-1-12-1,5-11 1,1-16-1,9-14 0,5-14 0,13-11 0,10-7 0,10-3-1,7 2 1,9 5-1,9 9 0,6 9 1,4 9-1,4 10 1,1 7-1,1 1 0,1 9-1,-3-4-5,6 2-26,-12-3 1,0-1-1,-9-5-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5:03.03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22,'-12'2'29,"12"-2"1,0 0 1,18 8-23,13-1-1,2-7 0,16 7-1,2-6 0,11 6-2,4-5 0,5 5-1,-4-3-1,-2 2 0,-8 1-1,-7-1 0,-11 0 0,-7 2 1,-14-2-1,-18-6 0,6 26-1,-17-4 3,-13 5-2,-4 6 0,-7 5 0,-3 7-1,-3 5 1,-1 0 0,4-1-1,4-2 2,5-3 0,6-4-2,6-6 2,7-2-1,3-5 0,5-5-1,4-2-1,-1-7-3,7 1-2,-8-14-9,0 0-20,0 0 1,0 0-2,-15-25 2</inkml:trace>
  <inkml:trace contextRef="#ctx0" brushRef="#br0" timeOffset="390">258 455 23,'18'-18'31,"4"5"0,5 5 1,0-3-20,9 16-3,-3-4 0,10 9-2,-5-4-2,8 5-1,-7-3-1,5 2-1,-4-1-3,-4-5-3,3 7-14,-15-7-15,-1 0-1,-9-4-1,-14 0 1</inkml:trace>
  <inkml:trace contextRef="#ctx0" brushRef="#br0" timeOffset="6864">396 1165 9,'6'-13'29,"-6"13"-1,17 10 3,-11 9-21,5 23 0,-10 6-1,5 19 0,-8 0-2,3 14-1,-7-4-2,2 1-1,-4-10 0,2-4 0,-1-15-2,3-8 1,0-13 0,4-7-1,-1-10 2,1-11-2,0 0 1,4-24-1,-2-10 0,5-12 0,1-11 0,-2-14-1,6-11-1,-1-8 0,3-2 0,1 4 1,-1 10-1,-3 12 0,0 15-1,-5 11-1,0 20-1,-8 7-7,2 13-19,2 18-3,-2 0-1,0-1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29.67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29 79 61,'13'-13'30,"-4"0"1,-8 0-1,-1 13-21,-16-23 0,4 18-2,-15-5 0,-2 9-1,-13-1-2,-1 8 1,-6 0-1,3 9-1,-2 3-1,7 5 1,3 2-1,8 0-1,11 1 0,8 0 0,11-5 0,12-3 0,11-7-1,14-8 1,9-8-1,4-6-1,2-6 1,0-6-1,-3-1 0,-9 1 0,-8 3 0,-14 9 0,-18 11 1,13 14 1,-18 13-2,-8 15 2,-5 9-2,-3 10 2,-2 4-1,-1 5 2,2-6-3,4-2 1,2-8 0,7-11 1,5-5-3,2-12-1,8 1-7,-6-27-26,8 17 0,-8-17-1,8-14-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5:31.66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6 42 33,'6'-24'29,"-6"24"1,0 0 0,9 35-18,-9 17-3,-10 10-2,1 20 0,-8 1-1,1 13-2,-9-4 0,2 0-1,-3-7-1,2-6-1,2-11-1,4-7 1,5-10-4,0-13-2,12-1-10,-4-17-17,10-9 2,-5-11-4,17-19 2</inkml:trace>
  <inkml:trace contextRef="#ctx0" brushRef="#br0" timeOffset="293">878 0 69,'65'4'33,"-5"14"-1,-9 5-1,-3 11-28,-8 4 1,1 4-1,-8-6-1,-2 0 0,-5-6 0,-3 2-1,-10-2 1,-4 1-1,-8-1 1,-5 4-1,-12 3-1,-9 4 1,-12 0 0,-11 2 0,-7 2-1,-8 0 0,-7-4 0,0-4 1,3-7-1,4-8 0,10-8 0,8-9 0,11-13 0,16-7 0,16-10-1,15-5 1,12-2 0,13 1 0,9 4-1,6 6 1,6 11 0,-1 10 0,-1 9 0,-3 9 0,-8 8-1,-5 2 1,-6 4-2,-7-3-1,-1 6-7,-12-9-23,1-1 1,-9-7-2,-2-4 0</inkml:trace>
  <inkml:trace contextRef="#ctx0" brushRef="#br0" timeOffset="3552">783 1690 73,'-51'-10'34,"-16"2"-3,-10 16 1,-13 3-30,1 12 0,2 3 0,10 3 0,11 1-1,14 3 0,18 4 0,22 4-1,21 0 0,18 3-1,18 3 1,12 3 1,3 3-1,1-1 0,-10-3 0,-8-1 1,-16-2-1,-17-4 1,-24-7 0,-14-9-1,-14-11 0,-5-14 1,-6-13 0,3-15-1,6-11 1,11-9-1,17-7 1,14-4-1,16-2 1,20 2 0,15 4 1,14 6-1,11 3 1,7 1-1,1 6-1,-1 2 0,-2 8-3,-15-6-7,1 13-23,-20-5-1,-8 9-1,-16-1-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5:15.10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8 47,'31'-10'31,"17"1"-1,15 5-8,14-4-21,11 3 0,-2 1 0,-1 2 1,-14 3-1,-12 9 1,-26 7-1,-23 11 1,-31 8-1,-24 11 3,-25 2 0,-5 9-1,-6-5 0,8 0-1,10-6 1,19-2-1,25-8 0,29-5-2,26-8 1,21-7 0,11-2-1,5-3 1,-1-3-1,-6 0 2,-13-2-2,-20 8 1,-24 4-1,-24 8 1,-25 4-1,-17 4 1,-11 0-1,-5 0 1,-1-2-2,7-8 1,12-6-3,11-11-4,29-1-10,15-7-15,26-27-2,15-5 0,22-4 1</inkml:trace>
  <inkml:trace contextRef="#ctx0" brushRef="#br0" timeOffset="466">1636 75 61,'-17'-13'34,"-10"-1"-3,-1 5 0,-8 0-28,1 8 0,-9-1 0,1 6 1,-7 1-2,1 4 0,2 3 0,5 3-1,2 3 1,8 4-1,6 2 0,7 3 0,6 7-1,0 3 1,1 2 0,1 2-1,2-1 1,1-1 0,2-6 0,-1-2-1,2-10 1,5-3-1,0-18 1,13 15-1,5-18 0,9-5 0,10-3 0,12-1 0,9 2 0,5 1 0,8 6 0,-2 6 0,4 10 0,-9 7 0,-9 7 0,-10 5 1,-13 5-1,-14 4 1,-18 2-1,-16 0 1,-20 0-1,-17-4 0,-14-3 0,-10-5 1,0-6-2,2-8-1,14-3-3,5-15-19,31 4-10,25-3-2,17-16-1,26 3-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5:42.07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9 694 16,'-9'-13'28,"9"13"-2,0 0 4,18-4-30,-4 7 3,3-3-2,4 1 1,3-4 0,1 5-1,2-4-3,-3 1-1,4 5-4,-7-4-12,-2 0-7,3 4-2</inkml:trace>
  <inkml:trace contextRef="#ctx0" brushRef="#br0" timeOffset="248">486 449 17,'9'33'23,"-16"-11"1,-1 6-19,1 8-1,0-2 1,0 1-2,3-4-1,-6-3-4,10-5-3,-6-5-10,6-18-7,0 0-2</inkml:trace>
  <inkml:trace contextRef="#ctx0" brushRef="#br0" timeOffset="481">702 435 16,'-16'37'25,"4"11"1,2 0-18,1-2-1,4 2 0,6-12-1,5-2-2,7-8 1,4-4-2,4-11-1,2-2 0,-5-13 0,6-3 0,-12-5 0,2-2-1,-13-1 0,-1 1-1,-10-1-1,-3 3 0,-5 5-1,-2 0 0,3 5-2,-3-4-3,20 6-13,-14-1-8,14 1 2,0 0-2</inkml:trace>
  <inkml:trace contextRef="#ctx0" brushRef="#br0" timeOffset="3072">1175 477 17,'0'0'23,"0"13"-11,-3 0-3,5 10-2,-5-1-2,7 7 0,-4-1 0,4 4-1,-3-3-2,3-2 0,-2-3 0,-2-1-4,3-3-1,-11-4-10,8-16-11,-18 18 0,0-22-1</inkml:trace>
  <inkml:trace contextRef="#ctx0" brushRef="#br0" timeOffset="3275">966 643 19,'0'0'25,"0"0"-10,0 0-5,23 5-3,3 4-1,3-5 1,9 3-3,2-3-1,3-1-3,0 0-5,-5-1-12,-7-5-7,1 4-3</inkml:trace>
  <inkml:trace contextRef="#ctx0" brushRef="#br0" timeOffset="4327">1596 447 23,'-7'-15'26,"7"15"-2,0 0-17,20-10-1,-2 10-1,1-4-1,5 7 1,2-4-1,1 3-1,-4 1-1,-1 4 0,-5 0 0,-7 4-1,-8 1-1,-6 2 1,-8 1 0,-2 3 0,-3-1-1,0 0 1,1-1-1,4 2 0,6-2-1,4-1 1,9 0-1,3 1 1,7-1 1,0 1-1,3-2 2,-2 0-1,-1-1 1,-3-1 1,-7 1-1,-2 0-1,-10-2 0,-3 1-1,-8-3 2,-2 1-3,-6-2 2,3-3-3,1 0 1,-1-5-2,10 3-4,-4-6-4,15 3-10,0 0-8,0 0 0,20-10 3</inkml:trace>
  <inkml:trace contextRef="#ctx0" brushRef="#br0" timeOffset="4875">2239 512 23,'30'-1'28,"-12"-1"0,5 5 0,2-1-26,0 0-1,6 0 1,-3-2 0,1 0-3,-3 2-6,-12-4-7,-14 2-13,15 9-1,-15-9 1</inkml:trace>
  <inkml:trace contextRef="#ctx0" brushRef="#br0" timeOffset="5062">2323 687 24,'21'-1'25,"7"5"1,-2-3-12,-1-1-10,6 3-2,-1-1-5,-4 2-16,-5-5-5,3 5-1</inkml:trace>
  <inkml:trace contextRef="#ctx0" brushRef="#br0" timeOffset="8225">3210 591 30,'0'0'28,"0"0"2,10 14-2,9-8-23,-2-4-2,8 3 0,2-3-1,3 0 0,4-2-4,-3-2-5,9 0-15,-8 1-7,-1-4 1,-4 2-2</inkml:trace>
  <inkml:trace contextRef="#ctx0" brushRef="#br0" timeOffset="8443">3820 434 40,'0'20'31,"0"7"-1,-4 3 0,-2 0-27,3 9-1,-2-3 1,2-4-3,2-2-3,-4-10-8,10-5-17,-5-15-2,0 0 2,18 1-3</inkml:trace>
  <inkml:trace contextRef="#ctx0" brushRef="#br0" timeOffset="8631">4032 325 34,'26'-10'31,"0"2"2,-1 5-3,0 8-22,-3-5-2,4 9 0,-7-3-1,1 8-1,-8-3-1,-6 8-1,-9 3-1,-6 5 1,-9-1-1,1 3 0,-2 1-1,2-2 0,3-1 0,5-4 0,7-3 0,7 0 0,7-4-1,1 1 1,2-3 1,1-3-1,-3 0 1,-13-11-1,14 20 2,-14-20-1,-13 18 0,-4-10 0,-5 0-1,-3-2-1,-4 2-1,-4-7-5,8 7-1,-6-11-13,13 2-11,6-3-1,12 4 0,3-15 0</inkml:trace>
  <inkml:trace contextRef="#ctx0" brushRef="#br0" timeOffset="9074">4672 112 31,'-19'-34'28,"-15"4"1,-24 7-1,-22 5-23,-16 14-1,-30 8 0,-24 19 1,-25 14-1,-9 24 1,-11 9-1,12 12 0,9 1-1,30 7 1,31 0 0,50 1-2,42-11 1,51-8-2,44-13 2,54-10-2,38-13 1,32-12-2,29-19 1,13-16 1,9-21-2,-2-16 2,-14-13-2,-34-9 2,-37-9-2,-42-7 1,-56-4-1,-42 1 1,-46 3-1,-44 12-1,-38 11 1,-25 14-1,-11 17 1,2 15-1,14 15-2,14 10-2,27 18-11,23-1-17,35 3 0,30-4-3,24-2 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6:50.33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01 57,'4'35'30,"-2"11"-2,-2 5-1,-2 4-26,3 5 2,-1-5-1,3-5-2,-2-7 1,1-9-3,2-4 0,-2-9-8,5-1-17,-3-5-2,-4-15 1,7 17-1</inkml:trace>
  <inkml:trace contextRef="#ctx0" brushRef="#br0" timeOffset="262">652 659 69,'58'-4'31,"-2"1"-1,-3 2-1,-2 1-29,-2 2 1,0-2-3,-3 2-2,-11-10-16,-4 3-8,-12 1-3,-19 4 2,0 0-2</inkml:trace>
  <inkml:trace contextRef="#ctx0" brushRef="#br0" timeOffset="450">730 832 58,'11'7'30,"6"2"-3,7-5 1,5-1-27,9 0-1,5 1-7,3-1-19,1-8 0,-1 2-3,-4-6 2</inkml:trace>
  <inkml:trace contextRef="#ctx0" brushRef="#br0" timeOffset="660">1505 762 64,'39'-5'32,"3"3"-3,0-2 0,2 1-28,1 2-2,5 1-4,-9-8-12,0 1-10,-1-2-3,-4-5 1,-3-4-1</inkml:trace>
  <inkml:trace contextRef="#ctx0" brushRef="#br0" timeOffset="841">2201 425 65,'-3'30'32,"-6"7"-1,-4 8-1,-8 1-26,6 9-1,-3-4-1,2 2-1,0-10-2,1-9-4,12-4-10,1-13-15,2-17 1,19 3-3,-1-17 1</inkml:trace>
  <inkml:trace contextRef="#ctx0" brushRef="#br0" timeOffset="1051">2517 469 69,'2'42'34,"-6"8"-1,-1 5-1,-2-5-27,10 8-1,3-9-2,11-10 1,6-16-1,7-10-1,6-14 1,2-9-1,-1-13 0,-7-11 0,-10-7-1,-13-5-1,-14 1 0,-14 0 0,-10 10 0,-7 3-1,-2 12-1,-3 4-1,12 14-6,-2-4-8,16 10-13,17-4-1,0 0-1,19-8 1</inkml:trace>
  <inkml:trace contextRef="#ctx0" brushRef="#br0" timeOffset="1367">3072 47 63,'-41'-21'30,"-22"5"1,-23 6-1,-22 11-28,-29 13-1,-25 15-1,-19 17 1,-15 20 0,3 25 3,7 12-1,32 15 2,34 6-2,51 5 0,47-4 0,53-9 0,47-24-1,51-21-1,33-24 0,25-22 0,12-27 0,7-23 0,-4-23 0,-7-13 1,-24-15-1,-26-15 0,-31-9 0,-32-3 0,-37 0-1,-31 6 0,-33 8-2,-31 10-3,-19 21-2,-22 11-14,5 25-13,-6 10 0,9 14-2,6 5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6:40.87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70 55,'0'0'30,"0"0"-2,11 5 0,1-3-26,9 0 0,0-2 0,8 1 0,-1-2-1,3-3-2,4 2-3,-6-6-7,7 3-15,0 1-4,-1-1 3,3 1-2</inkml:trace>
  <inkml:trace contextRef="#ctx0" brushRef="#br0" timeOffset="240">845 23 52,'-18'-14'30,"-7"6"2,-9 8-3,-7 10-21,2 13-3,-4 6-2,7 7 1,1 1-2,10 2 0,7-3-1,11-1 1,7-8-1,10-11 0,11-14 0,9-14-1,9-13 1,5-7-2,2-7 1,-1-6-2,-1 3 1,-9 2-1,-6 8 1,-9 13 0,-20 19 2,13 8 0,-20 21 1,-3 17 0,-7 11 0,0 7 0,-5 6-1,2 2 0,1-4-1,3-5 0,6-12-2,1-10-6,17-8-21,-6-10-3,6-7-1,-8-16-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6:33.09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46,'0'0'28,"0"0"-1,0 0 1,24 1-25,-3 3 0,2-1 0,4 1 0,3-2-1,1 2 0,0-1-2,-3-2-2,2 4-7,-9-4-18,3-1 0,-3 0-1,-4-4 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5:54.58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63 911 13,'0'0'27,"-18"-3"2,18 3 0,0 0-12,0 0-13,0 0 0,21 9 0,-3-5-1,1-5 0,4 2-1,4 1-3,0-5-2,8 6-5,-8-7-9,6 2-12,2 1 0,1-3 1</inkml:trace>
  <inkml:trace contextRef="#ctx0" brushRef="#br0" timeOffset="263">805 641 7,'-13'6'25,"6"6"0,-4-3 0,-1 5-17,6 6-2,-4 1-1,4 2 0,-1-3-1,5 2-1,2-3-1,6 2 0,1-6 0,6 0-1,4-3 0,5-2 0,2-5 0,3-1-2,3-2-3,-6-8-4,5 4-9,-6-6-11,-8-5 2,1-2-2</inkml:trace>
  <inkml:trace contextRef="#ctx0" brushRef="#br0" timeOffset="541">1007 589 17,'-3'21'27,"-6"6"0,3 13 2,-2 6-20,-3 1-4,3 9 0,-2-4-1,3-2-2,2-5-1,4-8-1,2-7-3,3-12-6,-4-18-15,22 12-5,-11-22 2,3-10-1</inkml:trace>
  <inkml:trace contextRef="#ctx0" brushRef="#br0" timeOffset="751">1150 583 17,'20'27'28,"0"9"1,-2 10 1,2 10-18,-8-2-3,1 10-2,-11-5-3,0 1 0,-11-10-2,-2-1-1,-7-7-1,-6-6-4,1-3-6,-12-9-18,0-8-1,-5-9-1,-2-9-1</inkml:trace>
  <inkml:trace contextRef="#ctx0" brushRef="#br0" timeOffset="3230">1666 391 9,'0'0'23,"-27"13"0,6 11-16,-2 17 0,-3 11 0,4 13 2,-2 4-2,9 8 0,0 0-2,13 1 0,3-8-1,13-1-1,3-14 1,7-3-2,2-14 1,3-6-2,-1-5-4,-4-12-13,1-6-11,-2-7 0,-5-10-1</inkml:trace>
  <inkml:trace contextRef="#ctx0" brushRef="#br0" timeOffset="4356">1819 905 18,'12'-3'26,"1"-2"0,10 2 0,0 3-23,4-2-1,4 2-1,2 1-3,-1-5-6,4-1-16,2 3 0,-3-9-1</inkml:trace>
  <inkml:trace contextRef="#ctx0" brushRef="#br0" timeOffset="4552">2421 532 19,'-19'-7'26,"-7"6"0,-1 13 1,0 7-22,0 3-1,5 6 0,3 0-2,8-1 1,4-4-2,10-6 1,-3-17-1,27 5 0,-4-14-1,1-7 0,3-7 0,-1 0-1,1 0 0,-8 5 0,-3 9 0,-16 9 1,10 17 0,-10 14 1,-6 14-1,-2 8 2,-5 9-2,3 3 2,1-3-2,1-5 0,6-9-3,-1-17-8,8-15-15,-5-16-1,21-13 1,-7-14-2</inkml:trace>
  <inkml:trace contextRef="#ctx0" brushRef="#br0" timeOffset="4905">2629 377 29,'13'14'28,"1"14"1,0 10 1,-3 7-22,9 17-1,-6 1-2,5 8 0,-5 0-2,2-1 0,-7-3-2,-4-6 1,-4-7 0,-3-9 0,-3-10-2,-8-8-1,-2-4-1,-4-11-6,5 3-15,-5-10-7,3-3-2,0-4-1</inkml:trace>
  <inkml:trace contextRef="#ctx0" brushRef="#br0" timeOffset="5198">3186 678 53,'46'-7'34,"-1"5"-2,-1 1-1,0 2-30,-4 4-1,1 0 0,-1 4-3,-9-10-9,-11 8-17,-20-7-2,8 22 1,-22-4 0</inkml:trace>
  <inkml:trace contextRef="#ctx0" brushRef="#br0" timeOffset="5348">3259 949 11,'-6'20'25,"6"-20"0,23 19 0,5-13-11,8-7-10,12 1-2,7-3-5,1-4-21,3-9 0,5 1 0,-11-7-2</inkml:trace>
  <inkml:trace contextRef="#ctx0" brushRef="#br0" timeOffset="5574">4025 460 56,'27'-12'33,"5"5"-2,2-2-1,2 8-28,0 2-1,-1 3 1,-7 1 0,-5 5-1,-9 4 0,-11 7 0,-10 2 0,-7 4-1,-6 3 0,-2 4 0,1 3 0,4 0-1,10 1 1,8-2 0,9 0 0,10-3 0,4 2 0,3-4 0,-2-4 0,-4-3 1,-8-1-1,-9-2 1,-10-3 0,-11-2 0,-9-4 0,-5-2-1,-5-4 1,2-3-2,0-2-3,2-8-5,15-4-21,6-4-2,13-4 0,11-11 0</inkml:trace>
  <inkml:trace contextRef="#ctx0" brushRef="#br0" timeOffset="5972">4989 386 66,'-11'33'35,"-24"17"-2,-8 20 0,-12 9-28,5 12-3,1-4 0,17 1 2,12-10-1,20-10-1,15-18 0,16-17 0,10-15-1,5-12 0,-1-12 0,-8-9-2,-10-8 0,-16-5 0,-14-2-1,-17 1 1,-13 3-1,-10 4 1,-5 7-1,-3 2 0,8 11-2,1-3-3,20 11-5,-1-7-21,23 1 1,0 0-2,27-16 2</inkml:trace>
  <inkml:trace contextRef="#ctx0" brushRef="#br0" timeOffset="6377">5303 0 0,'-153'-4'24,"-18"21"1,-20 14 3,-13 13-13,7 32-1,-3 5 0,29 30-1,17 5-3,46 13-2,32-4 0,49 4-3,41-14-2,44-7 0,38-21-1,37-19 1,33-29-1,22-17 1,16-23-2,13-22-1,0-22 0,-7-22 0,-23-20-1,-32-13 0,-40-6 1,-37-8-2,-40 2-1,-45 9 2,-42 14-1,-29 20-1,-15 25 1,-12 16-3,11 27-21,-4 11-5,15 13-1,17 5-1</inkml:trace>
  <inkml:trace contextRef="#ctx0" brushRef="#br0" timeOffset="10583">0 2387 25,'15'-5'27,"-1"10"-2,-14-5 2,24 10-25,-2 3 0,0-4 1,5 1-1,0-4-2,0-4-3,1 1-4,-3-5-15,-3-3-3,-2 1-1,-6-2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6:58.09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684 58,'22'-1'32,"-4"0"-1,5 1-1,-1 4-28,6-2 1,0-2-2,4 3 1,2-2-3,-2-2-6,9 6-13,-6-6-9,5-1-1,1-3-1</inkml:trace>
  <inkml:trace contextRef="#ctx0" brushRef="#br0" timeOffset="225">935 340 60,'-9'-18'32,"-12"4"-1,-4 8 0,-15 1-23,7 13-3,-8 1 0,5 10-1,-2 4-3,9 5 1,5 3-1,12-3 0,9 1-1,12-6 1,8-7-1,10-7 1,5-9 0,3-7-1,1-8 0,-2-1 1,-3-2-1,-5 1-1,-7 3 1,-6 12 0,-6 13 0,-5 20 0,-6 18 0,-3 12 1,-4 10-1,-3 11 1,0 3 0,1-4 0,2-8-1,2-14 0,3-15-1,3-14-4,9-1-13,-6-29-14,12 6-2,-12-6 0,11-20-1</inkml:trace>
  <inkml:trace contextRef="#ctx0" brushRef="#br0" timeOffset="3427">1180 852 45,'12'-4'29,"3"-2"0,4-1-1,3 0-23,8 3 0,-1-4-1,5 4 0,-4-1-3,-1 0-4,3 5-8,-5-2-16,0-4-2,2-1 0,-2-5 1</inkml:trace>
  <inkml:trace contextRef="#ctx0" brushRef="#br0" timeOffset="3653">1909 402 47,'-30'30'27,"9"10"1,-3 10-2,-8 7-23,10 10 0,1-1 0,7 2 0,9-4-2,6-6-1,8-9-4,4-16-9,8-9-13,3-11-2,2-11 1,1-8-2</inkml:trace>
  <inkml:trace contextRef="#ctx0" brushRef="#br0" timeOffset="3855">1938 803 31,'0'0'26,"13"-2"0,0 6 1,2 2-12,6-7-13,6 0-1,6-1-4,1-7-13,1-2-8,2-3-3,-5-7 2,-1-1-1</inkml:trace>
  <inkml:trace contextRef="#ctx0" brushRef="#br0" timeOffset="4035">2382 468 47,'0'32'27,"-5"5"0,0 10 0,-2 6-23,-2-1-1,3 2 0,1-5-2,2-7-4,6-6-6,-2-13-17,-1-23 0,19 9-1,-4-23 0</inkml:trace>
  <inkml:trace contextRef="#ctx0" brushRef="#br0" timeOffset="4238">2580 524 50,'-6'44'27,"-3"10"-1,-1-5-1,-2 1-24,6-7-4,7-7-8,1-11-14,-2-25 0,0 0-1,19-11 1</inkml:trace>
  <inkml:trace contextRef="#ctx0" brushRef="#br0" timeOffset="4403">2726 329 56,'19'30'32,"-2"11"-1,1 10-1,-7 2-22,7 12-1,-8-2-3,0 2 0,-9-3-1,-3-3-2,-5-4 0,-5-8 0,-3-3-2,-3-11-4,4-1-10,-4-13-15,4-6-2,0-12 0,14-1-1</inkml:trace>
  <inkml:trace contextRef="#ctx0" brushRef="#br0" timeOffset="4658">3152 648 68,'55'-2'34,"-3"-2"-3,2 0-1,-8-2-28,2 2-2,-6 3-3,-11-10-10,-4 11-16,-27 0-1,0 0-1,-13 21 1</inkml:trace>
  <inkml:trace contextRef="#ctx0" brushRef="#br0" timeOffset="4786">3255 777 35,'-25'24'25,"9"-4"3,13-2-1,16 0-14,4-7-6,14 0-2,6-6-1,9 2-2,3-2-5,-1-5-21,2-2-3,-1 1-2,-5-4 1</inkml:trace>
  <inkml:trace contextRef="#ctx0" brushRef="#br0" timeOffset="5177">4304 447 70,'19'-36'33,"8"6"-1,9 5-1,4 6-30,8 10 0,6 13 2,0 7-2,0 14 2,-8 8-2,-6 17 1,-17 9 0,-9 6 0,-17 5-1,-15 0 0,-15-2 0,-6-5 0,-10-9 0,0-12 0,-2-15 0,4-13 0,6-13-1,8-12 0,10-9-1,9-9 0,9-3 0,8-3 0,9 7 0,8 5 0,9 9 0,5 8 0,7 9 1,4 8 0,7 4-1,0 2-1,6 4-3,-8-9-8,12 3-17,-10-7-2,0-5 0,-6-7-1</inkml:trace>
  <inkml:trace contextRef="#ctx0" brushRef="#br0" timeOffset="5598">5075 135 29,'-71'-62'27,"-22"15"0,-16 22 2,-16 28-12,-22 23-4,3 34-4,-5 23-1,19 32-1,15 12 1,36 15-1,37-3-1,49 0-3,44-18-1,45-16 0,34-29 0,28-30-1,18-30 0,8-23-1,-9-29 1,-11-22-1,-23-24 1,-25-18 0,-37-10-1,-32-7 0,-33 0-2,-30 5 0,-25 15-1,-25 13-1,-11 38-9,-13 17-21,2 26-1,-2 16-2,5 20 2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5:55.60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68 0 30,'-61'62'29,"2"13"1,6 14-2,12 4-24,7 1 1,19 1-1,11-13-1,18-11-2,15-15-3,9-17-18,14-7-7,7-7-2,3-10-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6:07.97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43 11,'18'-18'23,"4"15"0,-2-3 0,5 3-22,3 3 0,1 2 0,-1-1 2,-5 3 0,-2 2-1,-21-6 0,10 21 0,-15-7 0,-7 3 1,-5 2-1,2-1 0,-3 3 0,4-1-1,3 0 0,9 1 0,4-1 0,11 1 0,4-3-1,6 5 0,2-7 1,0 6 0,-1-3 0,-5 1 0,-6-1 1,-7 4-1,-8-1 1,-7 2-1,-9-4 1,-3 2-1,-5-4-1,-2-2-1,2-4-3,-1-8-7,8 0-16,3-4-1,16 0 1</inkml:trace>
  <inkml:trace contextRef="#ctx0" brushRef="#br0" timeOffset="428">479 560 28,'32'16'29,"-6"10"0,-1 10-1,-5 9-24,-5 3-1,6 6 1,-8-4-2,-2 0 1,-7-6-2,0-3 1,-7-4-1,1-8-3,-6 1-2,-5-12-11,-5 0-13,1-8-2,-3-8 1</inkml:trace>
  <inkml:trace contextRef="#ctx0" brushRef="#br0" timeOffset="714">795 230 29,'36'-11'29,"-5"6"1,-5 10-3,1 6-23,-13 7-1,0 8 0,-11-1 0,-6 5-2,-9-2 1,-5 2-2,-4-6 1,-1-2-1,-1-7 0,1-6-2,8-5 1,14-4-2,0 0 0,-1-17 0,20 13-1,-1-2-2,10 12-5,-3 1-16,1 4 1,-2 9 0</inkml:trace>
  <inkml:trace contextRef="#ctx0" brushRef="#br0" timeOffset="1029">1239 636 20,'40'8'26,"-5"-5"-1,4 8 0,-5-6-25,2 6-3,-5-10-8,-7-1-12,-3 6-1,-21-6 0</inkml:trace>
  <inkml:trace contextRef="#ctx0" brushRef="#br0" timeOffset="1187">1165 888 27,'0'0'28,"28"21"-1,2-12 0,6-4-23,10 3-4,8-1-12,3-2-14,-1-7 0,1 5-2</inkml:trace>
  <inkml:trace contextRef="#ctx0" brushRef="#br0" timeOffset="1533">2322 765 49,'17'-3'31,"11"2"1,12 1-1,5-4-30,10 1 1,4 2 0,3-3-3,0 4-5,-8-5-13,3 6-10,-8 2-1,-2 1 0</inkml:trace>
  <inkml:trace contextRef="#ctx0" brushRef="#br0" timeOffset="1765">3630 374 51,'-13'-23'31,"-7"6"1,-17 2-2,-2 13-24,-12 6-1,1 13 0,-7 2 0,6 13 0,3 3-1,12 6-3,13-2 2,13-3-2,15-6 0,14-8 1,16-15-1,9-11 0,6-8-1,2-11 0,0-7 0,-4-6-1,-6 2 0,-10 0-1,-9 11 1,-10 9-1,-13 14 2,2 16-1,-13 18 2,-4 19-1,-7 13 0,-5 11 1,-5 8-1,1-1 1,1 1-1,4-8 0,5-12 0,3-12-1,5-12 0,6-14-5,14-3-8,-7-24-19,16 4 2,-1-20-3,6-7 1</inkml:trace>
  <inkml:trace contextRef="#ctx0" brushRef="#br0" timeOffset="2231">3957 151 48,'-57'-45'28,"-24"4"1,-21 4-4,-21 16-22,-32 15-1,-15 17 1,-16 14 0,-2 22 1,-11 13 0,14 25-1,14 12 1,29 20-1,37 2-1,42 9 2,37-1-2,44-1-1,45-11 1,34-10 0,33-22-1,32-20 1,21-26 0,12-23-1,16-24 1,9-23-2,0-21 1,-5-19 0,-18-22 0,-27-12 0,-29-10-1,-33-5 0,-41-2-1,-40 2 1,-42 7 0,-31 14-1,-34 26 0,-28 23 0,-14 21-1,-6 17 0,9 22-7,-1 7-22,22 14 0,16-2-4,29-2 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23.31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48 15 10,'0'0'27,"0"0"3,0 0 0,0 0-17,0 0-3,-13-1 1,-2-4-2,3 6-2,-11-6-2,5 5-1,-7-4-1,3 4 0,-4-1-1,0 4 0,2 0-1,2 4 2,1 1-2,4 3 0,2 2-1,3 4 1,1 4-1,4 2-1,1 0 2,2 3-1,0-3-1,3-1 1,0-2 1,2-3-1,-1-17 0,3 19 1,-3-19-1,0 0 0,0 0 1,0 0-1,15 7 0,-15-7 1,22-16-1,-8 7 1,4-1-1,3 1 0,3 0 0,3 4 0,3 4 0,-3 6 0,-1 4-1,-2 2 1,-5 5 0,-3 2 0,-9 1 0,-7 3 0,-11-1 0,-8 0 1,-8-4-1,-8-2 0,-4-3 0,-2-5 0,0-4 0,3-6 0,9-2-1,6-4 0,23 9-3,-14-17-7,33 14-23,3-3 0,14 6-2,6 3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7:12.21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22 26,'21'-29'28,"3"-1"0,7 6 1,-8 1-18,17 15-2,-5-1-2,5 13-2,-6 4-1,1 8-1,-5 7-2,-3 4 1,-8 8-1,-5 5 0,-10 3 0,-6 5 0,-10-2 0,-7 1 0,-8-2 0,-6-1 0,-4-10-1,0-6 1,1-8-1,1-9 0,5-7 0,6-8 0,5-5 0,7-4 0,8-2 0,7 0-1,4-1 1,8 3 0,4 3-1,3 2 1,4 6 0,2 2-1,-1 4 0,0 1-1,3 6-2,-7-4-6,10 6-17,-5 1-2,3 1-1,-2-3 0</inkml:trace>
  <inkml:trace contextRef="#ctx0" brushRef="#br0" timeOffset="466">873 270 40,'-16'-4'29,"-8"15"2,-8 19-2,-6 8-21,2 24 0,-5 7-2,11 14-2,2-2 0,10 2-1,9-1-2,12-5-1,7-10 1,9-11-2,6-8 0,3-12-3,9-3-6,-8-10-21,4-8 0,-6-7 0,-4-2-1</inkml:trace>
  <inkml:trace contextRef="#ctx0" brushRef="#br0" timeOffset="2780">892 789 44,'0'0'28,"4"-13"1,-4 13-1,17-8-24,1 8 0,-3-4-1,9 4 1,-2-3-1,4 1-2,-1 2-2,0-2-3,6 6-12,-5-4-12,1 0 0,-1-3-1,-4-2 0</inkml:trace>
  <inkml:trace contextRef="#ctx0" brushRef="#br0" timeOffset="2990">1312 582 43,'11'15'28,"-3"6"-1,2 10-6,2-1-16,4 9 1,1-2-1,5 2-2,-1-5-2,1-2-2,2-6-3,-3-11-7,6-7-15,-5-5-1,-1-12 0,-3-7-1</inkml:trace>
  <inkml:trace contextRef="#ctx0" brushRef="#br0" timeOffset="3192">1550 675 32,'-25'37'24,"-4"3"0,0 4 1,5 4-19,-4-3-4,4-6-4,6-4-4,3-11-12,15-24-6,-8 16-1,8-16 1</inkml:trace>
  <inkml:trace contextRef="#ctx0" brushRef="#br0" timeOffset="3403">1673 354 32,'21'0'27,"-4"0"1,1 7-1,-3 3-18,-6 3-5,4 6 0,-9 2-1,-3 2-1,-5 0-1,-4 0-1,-2-4 0,-1-2 0,0-6-1,11-11-2,-16 7-1,16-7-1,-3-15-1,3 3 0,0 12 1,12-16-1,-12 16 1,16-2 0,-16 2-5,14 19-8,-12-8-3,4 9 1,-8-6-1</inkml:trace>
  <inkml:trace contextRef="#ctx0" brushRef="#br0" timeOffset="3793">1866 87 23,'18'14'25,"-13"2"2,3 11-1,6 17-15,-6 3 1,11 19-1,-7 0-1,7 16-3,-7 3-2,1 3-1,-8-10-1,0-1-1,-6-6-1,-4-9-1,-3-9-1,-5-12-3,1-8-4,-8-12-20,6-3-3,-2-8-3,3-6 2</inkml:trace>
  <inkml:trace contextRef="#ctx0" brushRef="#br0" timeOffset="8789">2252 722 52,'22'1'28,"4"2"0,0 0-2,2-2-24,6 5-2,2-1 0,-2-3-5,5 1-11,-3-5-9,0-5-2,-1-4 1,-3-7-1</inkml:trace>
  <inkml:trace contextRef="#ctx0" brushRef="#br0" timeOffset="8969">2806 417 50,'-25'-5'26,"13"9"2,-3 4-3,4 2-21,6 6-1,3 2-1,6 3 1,4 1-2,6 1 1,2 0-1,3 2 1,-1 0 0,0 3 0,-4-2 0,-1 2 0,-7-1 0,-3 3 0,-8-1-1,-4-1-2,-4-3-1,-6-5-3,2-1-6,-9-11-17,4-8 0,2-13-3,3-8 3</inkml:trace>
  <inkml:trace contextRef="#ctx0" brushRef="#br0" timeOffset="9240">2776 465 31,'17'-15'27,"2"4"2,2 5-3,6-5-10,3 9-10,-3-3-4,3-1-7,3 4-19,-5 1-3,-5-2 0,-2 4 0</inkml:trace>
  <inkml:trace contextRef="#ctx0" brushRef="#br0" timeOffset="9968">3126 597 63,'0'0'31,"17"-6"-3,4 5-1,1 0-27,8 6-1,1-4-3,8 6-5,-13-7-18,1 0-1,-9 2 1,-18-2-1</inkml:trace>
  <inkml:trace contextRef="#ctx0" brushRef="#br0" timeOffset="10141">3151 785 33,'0'0'28,"24"13"-1,-1-11 0,10-6-10,3 4-15,6 3-6,-1 1-20,3-4-2,-1 5 0,-7-4-1</inkml:trace>
  <inkml:trace contextRef="#ctx0" brushRef="#br0" timeOffset="10697">3863 699 68,'0'0'32,"15"4"-2,11 0-1,6-4-28,10 2-1,10-2 0,2 0-1,5 2-4,-9-10-14,2 5-9,-11-2-2,-9 1 1,-10-1-1</inkml:trace>
  <inkml:trace contextRef="#ctx0" brushRef="#br0" timeOffset="10922">4422 365 48,'29'-21'30,"4"4"0,3 8-1,-4 4-19,5 12-6,-5 2 0,1 13 0,-7 4-1,-4 13-1,-13 7-1,-9 8 1,-10 3-1,-9 2 1,-8-1-1,-3-5 0,-5-10 0,0-7 0,3-14 0,2-11 0,7-11-1,5-9 0,9-7 0,7-6-1,7-1 0,6-1 0,7 4 0,4 5 0,5 7 0,3 7 1,1 10-3,-2 4 0,5 7-3,-9-4-7,6 5-16,-7-5 0,-3-3-2,-5-7 2</inkml:trace>
  <inkml:trace contextRef="#ctx0" brushRef="#br0" timeOffset="11305">4903 545 54,'15'20'31,"3"10"0,-3 6-1,5 10-23,-7-5-2,10 4-1,-4-8-1,3-5-2,1-7-4,-1-18-4,8-4-16,-5-15-6,1-9-2,-3-14 1</inkml:trace>
  <inkml:trace contextRef="#ctx0" brushRef="#br0" timeOffset="11485">5192 625 51,'-40'39'26,"-9"4"2,-3-2-5,-1 6-17,-3-6-3,8-4-2,8-7-6,5-14-9,13-8-11,22-8-3,-9-17 2,18-7-2</inkml:trace>
  <inkml:trace contextRef="#ctx0" brushRef="#br0" timeOffset="11681">5264 210 49,'31'-4'30,"-4"4"0,-5 4 0,-3 5-22,-7 2-3,0 8-2,-11-1-1,-4 1-1,-3-1 0,-4-1-1,-2-3-1,-1-4-1,13-10 0,-12 2-1,12-2 1,0 0-1,16-14-1,-16 14 0,23 1-6,-23-1-13,14 19-4,-6 0 1,-7 2-1</inkml:trace>
  <inkml:trace contextRef="#ctx0" brushRef="#br0" timeOffset="11975">5479 680 50,'0'0'28,"13"18"0,-1-12-1,6-2-25,6 1 0,6-4-1,1-2-3,9 4-10,-3-7-14,-2-5-2,1 1 0,-7-5 1</inkml:trace>
  <inkml:trace contextRef="#ctx0" brushRef="#br0" timeOffset="12162">5970 504 58,'-17'-9'31,"17"9"-1,-13 14 0,12 0-25,2 3-2,11 4-1,2 2 0,9 2-1,3 2 0,5 1 1,1-2-1,1 2 3,-5-3-2,-3 3 0,-12-5 0,-5 2 1,-12 0-1,-5-3-1,-11-1-2,-5-7-2,1 3-13,-8-16-16,3-6 0,-5-15-2,7-8 1</inkml:trace>
  <inkml:trace contextRef="#ctx0" brushRef="#br0" timeOffset="12425">6011 498 71,'32'-8'34,"0"-1"-1,5 5-1,-3-5-27,3 6-2,-1-4-4,-4-1-4,2 14-12,-13-9-15,-6 7-1,-15-4 0,8 11 0</inkml:trace>
  <inkml:trace contextRef="#ctx0" brushRef="#br0" timeOffset="13040">5154 217 55,'0'0'30,"3"-14"0,-3 14 0,16-10-21,6 11-2,-3-6-1,15 5 1,-5-5-4,6 5 1,-4 0-2,0 4 0,-8 2 0,-4 7-1,-9 5 0,-8 6 0,-13 3 0,-4 3-1,-6-1 2,-3-1-2,-3-3 1,0-4-1,1-10 1,4-6 0,4-6-1,5-7 1,6-4-1,3-3 0,5-2 0,4 2-1,6 1 0,3 1 1,6 5-1,5 4 0,0 4 0,2 3 0,2 3 0,-2 2-2,2 5-3,-4-4-5,4 5-22,-7-4 0,4 6-1,-5-5 1</inkml:trace>
  <inkml:trace contextRef="#ctx0" brushRef="#br0" timeOffset="13679">6446 258 18,'-12'-11'26,"-1"3"1,1-1 1,0 4-14,-11-9-3,7 7-2,-9-9-2,3 6 0,-9-5-2,1 4-1,-7-4-1,-2 2 0,-7-3-1,-8 4-1,-9-3 1,-8 4-2,-8-2 1,-5 3-1,-8 1 0,-8 1 2,-5 2-2,-4-1 0,0 4 0,-3-1 0,1 2 0,0 5 0,-1 1 0,4 3 0,0 5 0,-3 3 1,5 5-2,1 3 1,6 5 1,7 3-1,4 7 0,11 6-1,10 4 2,15 7-2,12 9 1,11 7 0,11 6-2,9 4 2,14-2-1,13 0 1,10 1-1,14-4 1,14-9 0,15-5-1,15-4 1,12-7 0,13-4 0,11-3 0,13-7 0,9-5 0,4-1 0,4-3 0,1-5-1,2-9 1,-2-6 0,-4-8 0,-7-8 0,-7-11 0,-8-11 0,-7-11-1,-8-10 2,-10-7-2,-10-7 1,-10-8 0,-10-5 1,-16-7-1,-13 1 1,-16-5-1,-18 1 1,-14 5 0,-15 7-1,-12 7-1,-10 18 0,-6 11-2,3 16-2,-6 7-16,8 14-10,6 10 0,1 3-1,7 5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6:05.50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7 0 12,'-39'35'26,"8"13"0,-2 5 1,6 11-21,2 8 0,7 2-1,8 2-1,6-4-1,12-6-1,-2-4 0,12-6-2,7-12-1,-2-7-3,9-5-6,-2-8-16,-2-7 0,2-3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6:17.40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67 33,'23'-14'27,"-4"7"2,7 1-2,1-3-23,-1 2-2,5 5-1,-2-3 0,0 0-2,-1 3-7,-6-2-17,0-2-1,-3-2-1,-1-3 0</inkml:trace>
  <inkml:trace contextRef="#ctx0" brushRef="#br0" timeOffset="210">611 214 45,'21'21'31,"1"11"0,-3 5-1,7 9-26,0 3 0,6 6 0,-1-6-2,2-3 0,-5-5-2,-1-8-2,2-5-4,-11-14-9,0-1-14,-4-13-1,0-4 0,-5-12-1</inkml:trace>
  <inkml:trace contextRef="#ctx0" brushRef="#br0" timeOffset="428">958 310 55,'-35'43'32,"-12"7"-1,0 12-1,-7 1-27,4 8 0,1-6-1,6-5-1,11-11 0,8-16-3,8-5-3,16-28-11,-5 13-13,5-13-2,24-25 0,-4-4 0</inkml:trace>
  <inkml:trace contextRef="#ctx0" brushRef="#br0" timeOffset="773">1191 45 34,'32'-20'29,"1"4"0,1 9-1,-3 7-24,-2 14 1,-10 5 1,-1 9-2,-10 2 1,-5 7-3,-11 0 1,-4 1-1,-6-4-1,-1-6 1,-1-6-2,-1-6 1,5-9-1,5-7 0,11 0-1,-4-20 1,10 9-1,5-1-1,6 7 0,3 0-1,6 13-3,-6-3-12,9 10-11,-3 2-1,1 2 1,-4-1-1</inkml:trace>
  <inkml:trace contextRef="#ctx0" brushRef="#br0" timeOffset="1179">1802 380 45,'-1'42'30,"-5"4"0,-1 7-2,-6-2-26,1 3-1,1-2-3,-5-13-4,9-6-11,-8-15-11,3-13 2,-4-11-3</inkml:trace>
  <inkml:trace contextRef="#ctx0" brushRef="#br0" timeOffset="1321">1613 549 43,'0'0'29,"15"-5"0,3 7-1,8 6-22,5-7-2,9 3 0,3-8-2,5-4-3,2 2-8,-9-11-18,3-2-2,-10-4 0,-3-1-1</inkml:trace>
  <inkml:trace contextRef="#ctx0" brushRef="#br0" timeOffset="1509">2192 226 37,'18'-10'28,"3"1"1,0 7 0,0 1-23,6 13 0,-4-1 0,6 13 0,-11 0-1,2 10-1,-10 2 0,-2 8-1,-13 0-1,-4 3 0,-12-4-1,-2-2 2,-4-5-2,0-7 0,-1-8-1,3-8 0,6-9 0,4-8 0,15 4-1,-13-22 0,14 8 0,3 0-1,4 1 1,3 3 0,6 3 0,2 5 1,4 6-2,2 1 0,6 8-4,-8-7-6,10 11-18,-7-8-2,4 2 2,-8-7-2</inkml:trace>
  <inkml:trace contextRef="#ctx0" brushRef="#br0" timeOffset="1892">2696 349 54,'11'15'33,"-1"13"-2,-4 7 0,5 7-27,-5 4 0,7 7 1,-3-6-3,6-3 0,-2-7-4,1-11-1,10-3-10,-7-18-18,6-8 1,-3-15-2,0-6 0</inkml:trace>
  <inkml:trace contextRef="#ctx0" brushRef="#br0" timeOffset="2088">2870 487 55,'-47'41'33,"-5"9"-1,-5-4-1,7 0-20,1-5-9,7-5-4,15-1-8,9-21-19,18-14-2,0 0-2,35-18 1</inkml:trace>
  <inkml:trace contextRef="#ctx0" brushRef="#br0" timeOffset="2283">3204 526 66,'45'7'33,"6"1"-2,-1-7-2,4-1-31,7 3-6,-8-11-20,7-1-1,-7-9-1,-2 2-1</inkml:trace>
  <inkml:trace contextRef="#ctx0" brushRef="#br0" timeOffset="2471">4038 226 59,'-25'4'34,"-4"1"-1,7 8-1,2-3-14,11 10-17,9 3-1,12 4 0,9 0 1,8 4-1,7 0 0,3 1 1,-2-3 0,-1-2 0,-8-1 0,-7-2 0,-13-2 0,-13-2 1,-12-2-2,-10-2 0,-7-3-2,-9-10-5,5 3-25,-9-18 0,9-3-2,2-17 0</inkml:trace>
  <inkml:trace contextRef="#ctx0" brushRef="#br0" timeOffset="2741">4117 221 71,'62'-3'33,"-5"-2"0,6 6-3,-5 1-25,2 1-4,-3 6-7,-9-6-23,-3 5-1,-12-7-3,-6 3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7:29.76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 609 46,'-16'-1'31,"16"1"1,0 0-1,21 1-29,1 2 1,8 2 0,3-4 0,5 3-1,1-4 0,1-1-3,1 1-2,-6-11-6,5 9-17,-11-8-4,2 1-1,-8-7-1</inkml:trace>
  <inkml:trace contextRef="#ctx0" brushRef="#br0" timeOffset="233">615 308 42,'17'13'31,"0"6"1,3 14-1,-2 2-25,7 15-1,-3 1 0,5 6-1,-3-5-2,1-1 0,-4-3-2,0-11-2,5-2-4,-12-20-16,10-5-7,-4-14-3,2-10 1</inkml:trace>
  <inkml:trace contextRef="#ctx0" brushRef="#br0" timeOffset="444">947 404 46,'-34'22'30,"-10"7"0,-4 12 0,-6 0-25,4 9-1,-2-3-1,9-1-1,0-8-3,8-8-2,15-2-6,1-15-12,15-2-7,4-11-4,13-4 3</inkml:trace>
  <inkml:trace contextRef="#ctx0" brushRef="#br0" timeOffset="752">1004 13 37,'24'-11'29,"2"8"3,-5 5-3,1 8-21,-6 3-1,1 10-2,-9 0 0,-4 6-3,-10-1 1,-4 4-3,-7-3 1,-2-4-1,-4-7 1,2-5-1,3-8 0,6-7 0,12 2-1,-7-20 0,14 9 0,2-1 0,6 5 0,2 0 1,3 6-1,1 2-2,2 8-3,-8-4-14,7 7-9,-6-2-1,1 2 0,-6-1-1</inkml:trace>
  <inkml:trace contextRef="#ctx0" brushRef="#br0" timeOffset="2546">1412 493 44,'15'2'31,"5"-4"-1,8 0 0,3-2-25,6-1-3,3-2 0,3-1-2,0 3-3,-8-8-11,1 5-13,-5-2-1,-5-1-1,-6-1 1</inkml:trace>
  <inkml:trace contextRef="#ctx0" brushRef="#br0" timeOffset="2727">1945 191 39,'18'-12'28,"1"1"1,6 10-1,-5-1-18,10 13-3,-4 1-1,6 9-1,-4 6-1,-1 8-1,-6 6-1,-7 8 0,-12 3-1,-5 1 0,-12-2 0,-7-2 0,-7-8 0,-3-7 1,-2-13-2,3-11 0,3-14 1,6-9-1,5-5-1,8-5 1,6 2-2,4 1 2,7 6-1,6 5 1,5 9 0,5 7 0,6 4-1,2 2 0,8 4-4,-3-8-4,10 6-13,-10-12-8,2-2 0,-8-11-1</inkml:trace>
  <inkml:trace contextRef="#ctx0" brushRef="#br0" timeOffset="3088">2496 361 45,'18'11'29,"-3"8"2,6 13-1,-3 0-19,9 12-4,-4-3-2,7 3-1,-3-7-2,1-4-1,-1-9-2,-1-11-2,3-3-6,-11-19-13,7-2-7,-7-15-2,0-2 2</inkml:trace>
  <inkml:trace contextRef="#ctx0" brushRef="#br0" timeOffset="3268">2839 407 49,'-27'13'29,"-10"6"1,-3 14-1,-13-2-18,4 14-4,-10-2-3,4 3-1,-3-5-2,10-3 0,7-10-3,8-10-1,16-4-4,17-14-9,-1-12-12,20-8-3,14-7 1,6-10-1</inkml:trace>
  <inkml:trace contextRef="#ctx0" brushRef="#br0" timeOffset="3493">3215 281 48,'26'33'32,"-13"10"0,-4 12-1,-13-1-14,3 11-13,-4-1-2,1-2-1,0-7-2,-4-18-6,11-4-21,-9-17-3,6-16 1,-11-6-2</inkml:trace>
  <inkml:trace contextRef="#ctx0" brushRef="#br0" timeOffset="3651">3106 530 53,'-8'-14'27,"8"14"2,12-4-2,10 11-22,6-4-2,13 0-2,8-6-2,5-7-5,13 1-16,-3-9-5,2-4-1,-3-2 0</inkml:trace>
  <inkml:trace contextRef="#ctx0" brushRef="#br0" timeOffset="3831">3924 253 52,'-25'8'30,"3"7"1,-3-1-2,14 7-15,4-1-9,19 8-2,10 0-1,12 2-1,6 1 0,4 1 2,1 0-2,-1 0 1,-12-3 1,-5 1-1,-17-3 0,-11 1 1,-14-5-1,-12 0-1,-12-4-1,-7-6-2,-1-3-7,-13-16-23,12-6 0,-2-16-2,15-5 2</inkml:trace>
  <inkml:trace contextRef="#ctx0" brushRef="#br0" timeOffset="4087">3931 281 67,'60'-17'33,"12"12"-1,-5-2 0,5 8-23,-9-2-4,1 1-6,-4 5-27,-16-5-3,-6 4-2,-16-3-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6:22.29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30 54,'18'4'31,"4"-5"-2,6 5-1,0-6-28,3 4-1,6 2-2,-7-10-8,5 5-15,-6-4-2,-2 0 0,-7-4 0</inkml:trace>
  <inkml:trace contextRef="#ctx0" brushRef="#br0" timeOffset="203">664 123 48,'35'-7'30,"1"13"0,-9-1-3,2 16-21,-8 2 0,-2 15-2,-10-4 0,-5 12-2,-12 0 0,-5 4 0,-7-2-1,-5-5 0,-3-5 0,1-9 0,-1-10 0,2-11 0,4-13 0,5-9-1,7-7 0,4-2 0,4 0 0,6 3-1,5 4 1,7 9 0,4 7-1,3 7 1,4 9-1,2 0-2,6 9-2,-7-14-10,7 10-16,-7-14 0,3 2 0,-9-13-1</inkml:trace>
  <inkml:trace contextRef="#ctx0" brushRef="#br0" timeOffset="571">1179 373 58,'18'33'32,"-5"0"-2,3 10 0,-3-6-26,4 5-1,-3-7-2,3-7-1,1-8-5,-3-18-11,8-5-13,-3-17-2,4-6 1,-6-14 0</inkml:trace>
  <inkml:trace contextRef="#ctx0" brushRef="#br0" timeOffset="736">1391 416 56,'-35'40'31,"-10"0"-1,1 10-1,-6-9-24,7 1-2,3-7-3,7-9-1,9-5-4,0-15-10,24-6-14,-20 3-3,20-3 3,16-19-2</inkml:trace>
  <inkml:trace contextRef="#ctx0" brushRef="#br0" timeOffset="1127">1553 14 54,'13'-7'31,"1"1"-2,8 6-1,-1-1-25,4 3 0,-1-2-1,1 3 1,-7 1-2,-3 2 0,-15-6-1,3 19 1,-10-5-1,-6 2 2,0-1-1,-1 1-1,0 0 1,5 0-1,6-4 1,6 3-1,-3-15 2,20 21-3,-8-12 1,1 3 1,-13-12 0,16 19 0,-16-19 0,-5 19 0,5-19 0,-24 17-1,8-8-2,-4-7-7,8 7-22,-3-7 0,15-2-2,-12 5-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6:23.99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7 263 63,'-3'22'34,"1"15"-3,-10 7-1,-2 8-29,2 7-1,2 3 1,0-6-1,-2-7 0,3-8-1,-1-13-2,5-9-6,-10-20-10,15 1-4,-21-33 3,14 7 6,-8-16 5,7 2 3,-4-1 5,5 0 6,5 13 11,0 1 8,2 27-6,11-22-5,7 26-4,0-4-2,9 6-3,4-4-1,8 2-1,6-1-6,-4-5-18,11 2-7,-6-4-2,0 1 0</inkml:trace>
  <inkml:trace contextRef="#ctx0" brushRef="#br0" timeOffset="406">775 177 63,'-32'16'32,"2"6"-4,4-3 0,6 5-27,10 2 1,10 1-1,9-3 0,11 2 0,10-3-1,3 0 2,5 0-1,-1 0 0,-5-3 0,-4 0 1,-6-2-1,-5 0 1,-12 1-1,-6 0-1,-9-2-1,-7-5-3,0 8-11,-10-15-16,1-4 0,-8-18-1,5-2-1</inkml:trace>
  <inkml:trace contextRef="#ctx0" brushRef="#br0" timeOffset="684">828 160 57,'36'-12'30,"-3"6"-3,2-1-3,0 11-38,-1 0-12,3 0 0,-9 1-2,-1 1 2</inkml:trace>
  <inkml:trace contextRef="#ctx0" brushRef="#br0" timeOffset="834">1282 367 47,'27'39'30,"-2"-2"1,4 9-1,-3-9-19,11 12-2,-8-10-3,5 2 0,-5-5-4,0-5 0,0-5-4,-6-15-5,4-2-23,-11-14-1,2-5 0,-6-16-2</inkml:trace>
  <inkml:trace contextRef="#ctx0" brushRef="#br0" timeOffset="1052">1545 434 78,'-45'32'34,"3"14"-2,-5-8-1,6 10-28,-1 0-2,12-4-1,4-2-4,3-14-4,20 1-21,-3-18-3,6-11-1,16 0 0</inkml:trace>
  <inkml:trace contextRef="#ctx0" brushRef="#br0" timeOffset="1285">1953 1 68,'46'-2'32,"-6"4"0,0 10-1,-16 4-27,-2 9 1,-10 2-1,-6 4-2,-14-1 1,-4 0-2,-9-1 1,-3-5-2,-2-5 1,0-7-1,3-7 0,5-8-1,18 3 0,-13-15-1,13 15 1,10-21-1,2 16 1,2 1-1,4 8 0,-5 0-4,6 15-8,-12-6-15,3 9-1,-9-5-1,1 6 0</inkml:trace>
  <inkml:trace contextRef="#ctx0" brushRef="#br0" timeOffset="1976">841 547 22,'0'0'25,"5"-13"2,-5 13-2,0 0-11,7 24-3,-7-24-1,2 31-2,-9-16-1,5 11-1,-11-6-1,1 5-1,-8-9 0,-3 2-1,-7-6-1,0-3 0,1-8-1,0-1-1,4-3 0,3-3-1,5 2-2,5-1-2,12 5-4,0 0-22,-3 12 0,3-12-3,19 14 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20:07:36.23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4 398 37,'16'22'31,"4"11"0,-1 7-2,9 7-26,-4 5 0,6 4 0,0-3-2,0-7-2,3-4-7,-7-16-20,3-14-1,-2-14-1,-1-13 1</inkml:trace>
  <inkml:trace contextRef="#ctx0" brushRef="#br0" timeOffset="196">451 370 34,'-27'33'30,"-8"11"1,-9 6-2,-1 6-20,-8 2-5,4 6 0,1-6-2,4-6-1,5-10-1,8-11-2,13-1-5,0-23-11,18-7-11,0 0-2,14-21 1</inkml:trace>
  <inkml:trace contextRef="#ctx0" brushRef="#br0" timeOffset="443">585 65 41,'36'-26'31,"-3"6"0,-1 7-2,-9 7-26,2 12 1,-8 3-1,-6 10 0,-6 7-1,-9 7-1,-7 2 1,-5 2-1,-5-4 0,-4-2-1,-1-8 1,4-6-2,2-11 0,7-10 1,13 4-1,-4-21 1,9 7-1,6 2 1,5 2 0,2 5 0,3 3 0,1 9 0,-3 4-2,-3 2-5,8 8-15,-7-5-6,2 1-2,-2-6 0</inkml:trace>
  <inkml:trace contextRef="#ctx0" brushRef="#br0" timeOffset="1480">1227 206 36,'0'0'28,"-5"15"1,5 6-1,-5 5-20,7 15-3,-6 2 0,7 10-2,-6 2-1,3 0-1,0 3-4,-5-10-5,6 1-14,-7-13-7,-2-8 0,-5-14 0</inkml:trace>
  <inkml:trace contextRef="#ctx0" brushRef="#br0" timeOffset="1668">1026 467 44,'5'-14'28,"8"10"1,5 3-1,9 4-23,5-5-2,12 2-1,5-6-1,4-8-7,6 2-16,-6-7-4,-4-1-2,-7-2 1</inkml:trace>
  <inkml:trace contextRef="#ctx0" brushRef="#br0" timeOffset="1833">1640 197 16,'19'-17'23,"-2"-1"2,2 1-3,5 6-7,-5-4-2,9 14-2,-5-6-3,9 14-1,-6-1 0,8 13-2,-9 3 0,1 11-1,-9 5-1,-4 8-1,-12 4 0,-7 6 1,-11-2-3,-6 0 1,-4-7 0,-4-7 0,-1-11-1,1-11 0,1-13 1,4-12-1,7-9 0,5-6-1,4 1 1,6-1-1,5 6 1,-1 16-1,19-8 0,-2 14 1,6 9 0,6 3-1,5 8-4,0-9-3,12 4-21,-7-13-2,3-2 0,-7-15 0</inkml:trace>
  <inkml:trace contextRef="#ctx0" brushRef="#br0" timeOffset="2239">2263 291 61,'18'29'32,"3"8"-1,-5 2-1,5 11-23,-6 0-4,7 1 1,-5-6-1,0-7-3,1-5-5,-3-16-5,11-4-19,-8-21-1,6-8-1,-2-16 0</inkml:trace>
  <inkml:trace contextRef="#ctx0" brushRef="#br0" timeOffset="2419">2580 393 59,'-43'26'31,"-2"11"-1,-12 3-1,5 10-23,-4-2-2,7 1-3,7 0-4,3-15-8,19 1-18,7-16-1,14-6 0,-1-13-1</inkml:trace>
  <inkml:trace contextRef="#ctx0" brushRef="#br0" timeOffset="2607">2829 555 64,'58'-8'30,"0"-2"-2,-1 2-3,1 0-46,-7-2-5,3 0-2,-4-4 0</inkml:trace>
  <inkml:trace contextRef="#ctx0" brushRef="#br0" timeOffset="2765">3595 293 60,'-29'1'32,"1"8"-1,-4-1-1,10 9-18,6 1-7,16 7-2,13 0-2,14 0 0,9 2 0,7 1 0,4 1 0,0-1 1,-7-3 0,-9 5 0,-15 1-1,-14 1 1,-17-3-2,-15-3-2,-7 2-5,-17-15-25,6-2 0,-9-20-1,12-6 0</inkml:trace>
  <inkml:trace contextRef="#ctx0" brushRef="#br0" timeOffset="3005">3559 360 79,'46'-25'34,"10"13"-2,-6-2-1,12 6-28,0 8-16,-5-7-16,5 5-3,-6-3-1,3 3-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11-14T19:58:28.33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85,'0'0'32,"21"12"1,-1-10-2,14 2-30,2 1-1,5-1 0,1 0-2,-4-7-8,-2 6-20,-12 0-2,-11 2 1,-13-5-1</inkml:trace>
  <inkml:trace contextRef="#ctx0" brushRef="#br0" timeOffset="195">79 274 66,'25'7'32,"6"-1"-2,-1-5 1,1 3-29,2-2-1,3-1-1,2 1-7,-10-4-18,3-2-5,-6-2-1,-1-1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3</Words>
  <Characters>213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nk Forte</dc:creator>
  <cp:lastModifiedBy>Administrator</cp:lastModifiedBy>
  <cp:revision>2</cp:revision>
  <dcterms:created xsi:type="dcterms:W3CDTF">2012-11-14T20:07:00Z</dcterms:created>
  <dcterms:modified xsi:type="dcterms:W3CDTF">2012-11-14T20:07:00Z</dcterms:modified>
</cp:coreProperties>
</file>